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408B" w:rsidRPr="00E61B7E" w:rsidRDefault="00C34EB3" w:rsidP="00C34EB3">
      <w:pPr>
        <w:jc w:val="center"/>
        <w:rPr>
          <w:rFonts w:eastAsia="Calibri"/>
          <w:b/>
          <w:sz w:val="28"/>
          <w:szCs w:val="28"/>
          <w:u w:val="single"/>
          <w:lang w:val="bg-BG" w:eastAsia="en-US"/>
        </w:rPr>
      </w:pPr>
      <w:r w:rsidRPr="00E61B7E">
        <w:rPr>
          <w:rFonts w:eastAsia="Calibri"/>
          <w:b/>
          <w:sz w:val="28"/>
          <w:szCs w:val="28"/>
          <w:u w:val="single"/>
          <w:lang w:val="bg-BG" w:eastAsia="en-US"/>
        </w:rPr>
        <w:t>О</w:t>
      </w:r>
      <w:r w:rsidR="00D27993">
        <w:rPr>
          <w:rFonts w:eastAsia="Calibri"/>
          <w:b/>
          <w:sz w:val="28"/>
          <w:szCs w:val="28"/>
          <w:u w:val="single"/>
          <w:lang w:val="bg-BG" w:eastAsia="en-US"/>
        </w:rPr>
        <w:t xml:space="preserve">ТВЕТЫ И РЕШЕНИЯ ДЛЯ </w:t>
      </w:r>
      <w:r w:rsidR="00D27993" w:rsidRPr="00825436">
        <w:rPr>
          <w:rFonts w:eastAsia="Calibri"/>
          <w:b/>
          <w:sz w:val="28"/>
          <w:szCs w:val="28"/>
          <w:u w:val="single"/>
          <w:lang w:val="ru-RU" w:eastAsia="en-US"/>
        </w:rPr>
        <w:t>6</w:t>
      </w:r>
      <w:r w:rsidR="00E61B7E" w:rsidRPr="00E61B7E">
        <w:rPr>
          <w:rFonts w:eastAsia="Calibri"/>
          <w:b/>
          <w:sz w:val="28"/>
          <w:szCs w:val="28"/>
          <w:u w:val="single"/>
          <w:lang w:val="bg-BG" w:eastAsia="en-US"/>
        </w:rPr>
        <w:t xml:space="preserve"> КЛАССА</w:t>
      </w:r>
    </w:p>
    <w:p w:rsidR="00E61B7E" w:rsidRPr="00E61B7E" w:rsidRDefault="00E61B7E" w:rsidP="00C34EB3">
      <w:pPr>
        <w:jc w:val="center"/>
        <w:rPr>
          <w:rFonts w:eastAsia="Calibri"/>
          <w:b/>
          <w:sz w:val="36"/>
          <w:szCs w:val="36"/>
          <w:u w:val="single"/>
          <w:lang w:val="bg-BG" w:eastAsia="en-US"/>
        </w:rPr>
      </w:pPr>
    </w:p>
    <w:p w:rsidR="00D206B6" w:rsidRPr="00FB4BA7" w:rsidRDefault="00D206B6" w:rsidP="00D206B6">
      <w:pPr>
        <w:jc w:val="both"/>
        <w:rPr>
          <w:sz w:val="24"/>
          <w:szCs w:val="24"/>
          <w:lang w:val="ru-RU"/>
        </w:rPr>
      </w:pPr>
      <w:r w:rsidRPr="00FB4BA7">
        <w:rPr>
          <w:rFonts w:eastAsia="Calibri"/>
          <w:b/>
          <w:sz w:val="24"/>
          <w:szCs w:val="24"/>
          <w:lang w:val="ru-RU" w:eastAsia="en-US"/>
        </w:rPr>
        <w:t xml:space="preserve">1. Ответ. </w:t>
      </w:r>
      <w:r w:rsidRPr="00FB4BA7">
        <w:rPr>
          <w:rFonts w:eastAsia="Calibri"/>
          <w:b/>
          <w:sz w:val="24"/>
          <w:szCs w:val="24"/>
          <w:lang w:eastAsia="en-US"/>
        </w:rPr>
        <w:t>D</w:t>
      </w:r>
      <w:r w:rsidRPr="00FB4BA7">
        <w:rPr>
          <w:rFonts w:eastAsia="Calibri"/>
          <w:b/>
          <w:sz w:val="24"/>
          <w:szCs w:val="24"/>
          <w:lang w:val="ru-RU" w:eastAsia="en-US"/>
        </w:rPr>
        <w:t>).</w:t>
      </w:r>
      <w:r w:rsidRPr="00FB4BA7">
        <w:rPr>
          <w:rFonts w:eastAsia="Calibri"/>
          <w:sz w:val="24"/>
          <w:szCs w:val="24"/>
          <w:lang w:val="ru-RU" w:eastAsia="en-US"/>
        </w:rPr>
        <w:t xml:space="preserve"> </w:t>
      </w:r>
      <w:r w:rsidR="00352509" w:rsidRPr="00FB4BA7">
        <w:rPr>
          <w:rFonts w:eastAsia="Calibri"/>
          <w:sz w:val="24"/>
          <w:szCs w:val="24"/>
          <w:lang w:val="ru-RU" w:eastAsia="en-US"/>
        </w:rPr>
        <w:t>Выполняя действия в обратном порядке, получим, что задуманное число равно</w:t>
      </w:r>
      <w:r w:rsidR="00352509" w:rsidRPr="00FB4BA7">
        <w:rPr>
          <w:position w:val="-10"/>
          <w:sz w:val="24"/>
          <w:szCs w:val="24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86.95pt;height:15.9pt" o:ole="">
            <v:imagedata r:id="rId4" o:title=""/>
          </v:shape>
          <o:OLEObject Type="Embed" ProgID="Equation.DSMT4" ShapeID="_x0000_i1027" DrawAspect="Content" ObjectID="_1580175738" r:id="rId5"/>
        </w:object>
      </w:r>
      <w:r w:rsidR="00352509" w:rsidRPr="00FB4BA7">
        <w:rPr>
          <w:sz w:val="24"/>
          <w:szCs w:val="24"/>
          <w:lang w:val="ru-RU"/>
        </w:rPr>
        <w:t>.</w:t>
      </w:r>
    </w:p>
    <w:p w:rsidR="00825436" w:rsidRPr="00FB4BA7" w:rsidRDefault="00825436" w:rsidP="00D206B6">
      <w:pPr>
        <w:jc w:val="both"/>
        <w:rPr>
          <w:rFonts w:eastAsia="Calibri"/>
          <w:sz w:val="24"/>
          <w:szCs w:val="24"/>
          <w:lang w:val="ru-RU" w:eastAsia="en-US"/>
        </w:rPr>
      </w:pPr>
    </w:p>
    <w:p w:rsidR="00375078" w:rsidRPr="00FB4BA7" w:rsidRDefault="00D206B6" w:rsidP="00375078">
      <w:pPr>
        <w:jc w:val="both"/>
        <w:rPr>
          <w:b/>
          <w:sz w:val="24"/>
          <w:szCs w:val="24"/>
          <w:lang w:val="bg-BG"/>
        </w:rPr>
      </w:pPr>
      <w:r w:rsidRPr="00FB4BA7">
        <w:rPr>
          <w:b/>
          <w:sz w:val="24"/>
          <w:szCs w:val="24"/>
          <w:lang w:val="bg-BG"/>
        </w:rPr>
        <w:t xml:space="preserve">2. </w:t>
      </w:r>
      <w:r w:rsidR="00156066" w:rsidRPr="00FB4BA7">
        <w:rPr>
          <w:b/>
          <w:sz w:val="24"/>
          <w:szCs w:val="24"/>
          <w:lang w:val="bg-BG"/>
        </w:rPr>
        <w:t>Ответ</w:t>
      </w:r>
      <w:r w:rsidRPr="00FB4BA7">
        <w:rPr>
          <w:b/>
          <w:sz w:val="24"/>
          <w:szCs w:val="24"/>
          <w:lang w:val="bg-BG"/>
        </w:rPr>
        <w:t xml:space="preserve"> </w:t>
      </w:r>
      <w:r w:rsidR="00156066" w:rsidRPr="00FB4BA7">
        <w:rPr>
          <w:b/>
          <w:sz w:val="24"/>
          <w:szCs w:val="24"/>
        </w:rPr>
        <w:t>D</w:t>
      </w:r>
      <w:r w:rsidRPr="00FB4BA7">
        <w:rPr>
          <w:b/>
          <w:sz w:val="24"/>
          <w:szCs w:val="24"/>
          <w:lang w:val="ru-RU"/>
        </w:rPr>
        <w:t>)</w:t>
      </w:r>
      <w:r w:rsidRPr="00FB4BA7">
        <w:rPr>
          <w:b/>
          <w:sz w:val="24"/>
          <w:szCs w:val="24"/>
          <w:lang w:val="bg-BG"/>
        </w:rPr>
        <w:t>.</w:t>
      </w:r>
      <w:r w:rsidR="00375078" w:rsidRPr="00FB4BA7">
        <w:rPr>
          <w:b/>
          <w:sz w:val="24"/>
          <w:szCs w:val="24"/>
          <w:lang w:val="ru-RU"/>
        </w:rPr>
        <w:t xml:space="preserve"> </w:t>
      </w:r>
      <w:r w:rsidR="00156066" w:rsidRPr="00FB4BA7">
        <w:rPr>
          <w:sz w:val="24"/>
          <w:szCs w:val="24"/>
          <w:lang w:val="ru-RU"/>
        </w:rPr>
        <w:t xml:space="preserve">По условию задачи К = 4, </w:t>
      </w:r>
      <w:proofErr w:type="gramStart"/>
      <w:r w:rsidR="00156066" w:rsidRPr="00FB4BA7">
        <w:rPr>
          <w:sz w:val="24"/>
          <w:szCs w:val="24"/>
          <w:lang w:val="ru-RU"/>
        </w:rPr>
        <w:t>Р</w:t>
      </w:r>
      <w:proofErr w:type="gramEnd"/>
      <w:r w:rsidR="00156066" w:rsidRPr="00FB4BA7">
        <w:rPr>
          <w:sz w:val="24"/>
          <w:szCs w:val="24"/>
          <w:lang w:val="ru-RU"/>
        </w:rPr>
        <w:t xml:space="preserve"> = 0, А = 9, Н = 7, Е = 3, Б = 1, О = 5, Д = 8 и Л = 2. Заметим, что уже использованы все цифры кроме цифры 6. </w:t>
      </w:r>
      <w:r w:rsidR="00481B3A" w:rsidRPr="00FB4BA7">
        <w:rPr>
          <w:sz w:val="24"/>
          <w:szCs w:val="24"/>
          <w:lang w:val="ru-RU"/>
        </w:rPr>
        <w:t>Поскольку буква</w:t>
      </w:r>
      <w:proofErr w:type="gramStart"/>
      <w:r w:rsidR="00481B3A" w:rsidRPr="00FB4BA7">
        <w:rPr>
          <w:sz w:val="24"/>
          <w:szCs w:val="24"/>
          <w:lang w:val="ru-RU"/>
        </w:rPr>
        <w:t xml:space="preserve"> Ж</w:t>
      </w:r>
      <w:proofErr w:type="gramEnd"/>
      <w:r w:rsidR="00156066" w:rsidRPr="00FB4BA7">
        <w:rPr>
          <w:sz w:val="24"/>
          <w:szCs w:val="24"/>
          <w:lang w:val="ru-RU"/>
        </w:rPr>
        <w:t xml:space="preserve"> не </w:t>
      </w:r>
      <w:r w:rsidR="00481B3A" w:rsidRPr="00FB4BA7">
        <w:rPr>
          <w:sz w:val="24"/>
          <w:szCs w:val="24"/>
          <w:lang w:val="ru-RU"/>
        </w:rPr>
        <w:t>входит в данные три слова, то Ж = 6, а ЖАЛО</w:t>
      </w:r>
      <w:r w:rsidR="00156066" w:rsidRPr="00FB4BA7">
        <w:rPr>
          <w:sz w:val="24"/>
          <w:szCs w:val="24"/>
          <w:lang w:val="ru-RU"/>
        </w:rPr>
        <w:t xml:space="preserve"> = 6925.</w:t>
      </w:r>
    </w:p>
    <w:p w:rsidR="00375078" w:rsidRPr="00FB4BA7" w:rsidRDefault="00375078" w:rsidP="00C34EB3">
      <w:pPr>
        <w:jc w:val="both"/>
        <w:rPr>
          <w:b/>
          <w:sz w:val="24"/>
          <w:szCs w:val="24"/>
          <w:lang w:val="ru-RU"/>
        </w:rPr>
      </w:pPr>
    </w:p>
    <w:p w:rsidR="000363D9" w:rsidRPr="00FB4BA7" w:rsidRDefault="00C34EB3" w:rsidP="00C05B9A">
      <w:pPr>
        <w:jc w:val="both"/>
        <w:rPr>
          <w:sz w:val="24"/>
          <w:szCs w:val="24"/>
          <w:lang w:val="ru-RU"/>
        </w:rPr>
      </w:pPr>
      <w:r w:rsidRPr="00FB4BA7">
        <w:rPr>
          <w:b/>
          <w:sz w:val="24"/>
          <w:szCs w:val="24"/>
          <w:lang w:val="bg-BG"/>
        </w:rPr>
        <w:t xml:space="preserve">3. </w:t>
      </w:r>
      <w:r w:rsidR="00FB4BA7" w:rsidRPr="00FB4BA7">
        <w:rPr>
          <w:b/>
          <w:sz w:val="24"/>
          <w:szCs w:val="24"/>
          <w:lang w:val="bg-BG"/>
        </w:rPr>
        <w:t xml:space="preserve">Ответ. </w:t>
      </w:r>
      <w:r w:rsidR="00FB4BA7" w:rsidRPr="00FB4BA7">
        <w:rPr>
          <w:b/>
          <w:sz w:val="24"/>
          <w:szCs w:val="24"/>
        </w:rPr>
        <w:t>D</w:t>
      </w:r>
      <w:r w:rsidR="00FB4BA7" w:rsidRPr="00FB4BA7">
        <w:rPr>
          <w:b/>
          <w:sz w:val="24"/>
          <w:szCs w:val="24"/>
          <w:lang w:val="ru-RU"/>
        </w:rPr>
        <w:t>)</w:t>
      </w:r>
      <w:r w:rsidR="00FB4BA7" w:rsidRPr="00FB4BA7">
        <w:rPr>
          <w:b/>
          <w:sz w:val="24"/>
          <w:szCs w:val="24"/>
          <w:lang w:val="bg-BG"/>
        </w:rPr>
        <w:t xml:space="preserve">. </w:t>
      </w:r>
      <w:r w:rsidR="00FB4BA7" w:rsidRPr="00FB4BA7">
        <w:rPr>
          <w:sz w:val="24"/>
          <w:szCs w:val="24"/>
          <w:lang w:val="ru-RU"/>
        </w:rPr>
        <w:t>Заметим, что 36=9*4, поэтому искомые числа делятся на 4 и 9. Используя признак делимости на 4, получим, что последние две цифры искомых чисел - 16, 36, 56, 76 или 96. Следовательно, из делимости 9 мы получаем числа: 216 , 936, 756, 576 и 396, т.е. всего 5 чисел.</w:t>
      </w:r>
    </w:p>
    <w:p w:rsidR="000363D9" w:rsidRPr="00FB4BA7" w:rsidRDefault="000363D9" w:rsidP="00C05B9A">
      <w:pPr>
        <w:jc w:val="both"/>
        <w:rPr>
          <w:sz w:val="24"/>
          <w:szCs w:val="24"/>
          <w:lang w:val="ru-RU"/>
        </w:rPr>
      </w:pPr>
    </w:p>
    <w:p w:rsidR="000004DF" w:rsidRPr="00FB4BA7" w:rsidRDefault="00D206B6" w:rsidP="00C05B9A">
      <w:pPr>
        <w:jc w:val="both"/>
        <w:rPr>
          <w:b/>
          <w:sz w:val="24"/>
          <w:szCs w:val="24"/>
          <w:lang w:val="ru-RU"/>
        </w:rPr>
      </w:pPr>
      <w:r w:rsidRPr="00FB4BA7">
        <w:rPr>
          <w:b/>
          <w:sz w:val="24"/>
          <w:szCs w:val="24"/>
          <w:lang w:val="bg-BG"/>
        </w:rPr>
        <w:t xml:space="preserve">4. </w:t>
      </w:r>
      <w:r w:rsidR="001D34E8" w:rsidRPr="00FB4BA7">
        <w:rPr>
          <w:b/>
          <w:sz w:val="24"/>
          <w:szCs w:val="24"/>
          <w:lang w:val="bg-BG"/>
        </w:rPr>
        <w:t>Ответ</w:t>
      </w:r>
      <w:r w:rsidRPr="00FB4BA7">
        <w:rPr>
          <w:b/>
          <w:sz w:val="24"/>
          <w:szCs w:val="24"/>
          <w:lang w:val="bg-BG"/>
        </w:rPr>
        <w:t xml:space="preserve"> </w:t>
      </w:r>
      <w:r w:rsidR="001D34E8" w:rsidRPr="00FB4BA7">
        <w:rPr>
          <w:b/>
          <w:sz w:val="24"/>
          <w:szCs w:val="24"/>
          <w:lang w:val="ru-RU"/>
        </w:rPr>
        <w:t>E</w:t>
      </w:r>
      <w:r w:rsidRPr="00FB4BA7">
        <w:rPr>
          <w:b/>
          <w:sz w:val="24"/>
          <w:szCs w:val="24"/>
          <w:lang w:val="ru-RU"/>
        </w:rPr>
        <w:t>)</w:t>
      </w:r>
      <w:r w:rsidRPr="00FB4BA7">
        <w:rPr>
          <w:b/>
          <w:sz w:val="24"/>
          <w:szCs w:val="24"/>
          <w:lang w:val="bg-BG"/>
        </w:rPr>
        <w:t>.</w:t>
      </w:r>
      <w:r w:rsidR="009A4F62" w:rsidRPr="00FB4BA7">
        <w:rPr>
          <w:b/>
          <w:sz w:val="24"/>
          <w:szCs w:val="24"/>
          <w:lang w:val="ru-RU"/>
        </w:rPr>
        <w:t xml:space="preserve"> </w:t>
      </w:r>
      <w:r w:rsidR="00D27993" w:rsidRPr="00FB4BA7">
        <w:rPr>
          <w:sz w:val="24"/>
          <w:szCs w:val="24"/>
          <w:lang w:val="ru-RU"/>
        </w:rPr>
        <w:t xml:space="preserve">Решение 1. Пусть первоначально в сумке было </w:t>
      </w:r>
      <w:r w:rsidR="00D27993" w:rsidRPr="00FB4BA7">
        <w:rPr>
          <w:i/>
          <w:sz w:val="24"/>
          <w:szCs w:val="24"/>
        </w:rPr>
        <w:t>x</w:t>
      </w:r>
      <w:r w:rsidR="00D27993" w:rsidRPr="00FB4BA7">
        <w:rPr>
          <w:sz w:val="24"/>
          <w:szCs w:val="24"/>
          <w:lang w:val="ru-RU"/>
        </w:rPr>
        <w:t xml:space="preserve"> груш, тогда яблок – 3</w:t>
      </w:r>
      <w:r w:rsidR="00D27993" w:rsidRPr="00FB4BA7">
        <w:rPr>
          <w:i/>
          <w:sz w:val="24"/>
          <w:szCs w:val="24"/>
          <w:lang w:val="ru-RU"/>
        </w:rPr>
        <w:t>x</w:t>
      </w:r>
      <w:r w:rsidR="00D27993" w:rsidRPr="00FB4BA7">
        <w:rPr>
          <w:sz w:val="24"/>
          <w:szCs w:val="24"/>
          <w:lang w:val="ru-RU"/>
        </w:rPr>
        <w:t xml:space="preserve">. По условию задачи составим уравнение </w:t>
      </w:r>
      <w:r w:rsidR="00D27993" w:rsidRPr="00FB4BA7">
        <w:rPr>
          <w:position w:val="-24"/>
          <w:sz w:val="24"/>
          <w:szCs w:val="24"/>
        </w:rPr>
        <w:object w:dxaOrig="1760" w:dyaOrig="620">
          <v:shape id="_x0000_i1028" type="#_x0000_t75" style="width:87.9pt;height:30.85pt" o:ole="">
            <v:imagedata r:id="rId6" o:title=""/>
          </v:shape>
          <o:OLEObject Type="Embed" ProgID="Equation.DSMT4" ShapeID="_x0000_i1028" DrawAspect="Content" ObjectID="_1580175739" r:id="rId7"/>
        </w:object>
      </w:r>
      <w:r w:rsidR="00D27993" w:rsidRPr="00FB4BA7">
        <w:rPr>
          <w:sz w:val="24"/>
          <w:szCs w:val="24"/>
          <w:lang w:val="ru-RU"/>
        </w:rPr>
        <w:t xml:space="preserve">, откуда </w:t>
      </w:r>
      <w:r w:rsidR="00D27993" w:rsidRPr="00FB4BA7">
        <w:rPr>
          <w:i/>
          <w:sz w:val="24"/>
          <w:szCs w:val="24"/>
        </w:rPr>
        <w:t>x</w:t>
      </w:r>
      <w:r w:rsidR="00D27993" w:rsidRPr="00FB4BA7">
        <w:rPr>
          <w:sz w:val="24"/>
          <w:szCs w:val="24"/>
          <w:lang w:val="ru-RU"/>
        </w:rPr>
        <w:t xml:space="preserve"> = 10. Таким образом, общее количество фруктов </w:t>
      </w:r>
      <w:r w:rsidR="00D27993" w:rsidRPr="00FB4BA7">
        <w:rPr>
          <w:position w:val="-6"/>
          <w:sz w:val="24"/>
          <w:szCs w:val="24"/>
        </w:rPr>
        <w:object w:dxaOrig="2720" w:dyaOrig="300">
          <v:shape id="_x0000_i1029" type="#_x0000_t75" style="width:136.05pt;height:14.95pt" o:ole="">
            <v:imagedata r:id="rId8" o:title=""/>
          </v:shape>
          <o:OLEObject Type="Embed" ProgID="Equation.3" ShapeID="_x0000_i1029" DrawAspect="Content" ObjectID="_1580175740" r:id="rId9"/>
        </w:object>
      </w:r>
      <w:r w:rsidR="00D27993" w:rsidRPr="00FB4BA7">
        <w:rPr>
          <w:sz w:val="24"/>
          <w:szCs w:val="24"/>
          <w:lang w:val="ru-RU"/>
        </w:rPr>
        <w:t>.</w:t>
      </w:r>
    </w:p>
    <w:p w:rsidR="000004DF" w:rsidRPr="00FB4BA7" w:rsidRDefault="000004DF" w:rsidP="00C05B9A">
      <w:pPr>
        <w:jc w:val="both"/>
        <w:rPr>
          <w:b/>
          <w:sz w:val="24"/>
          <w:szCs w:val="24"/>
          <w:lang w:val="ru-RU"/>
        </w:rPr>
      </w:pPr>
    </w:p>
    <w:p w:rsidR="00D27993" w:rsidRPr="00FB4BA7" w:rsidRDefault="00D27993" w:rsidP="00C05B9A">
      <w:pPr>
        <w:jc w:val="both"/>
        <w:rPr>
          <w:sz w:val="24"/>
          <w:szCs w:val="24"/>
          <w:lang w:val="ru-RU"/>
        </w:rPr>
      </w:pPr>
    </w:p>
    <w:p w:rsidR="00801817" w:rsidRPr="00FB4BA7" w:rsidRDefault="00D27993" w:rsidP="00C05B9A">
      <w:pPr>
        <w:jc w:val="both"/>
        <w:rPr>
          <w:sz w:val="24"/>
          <w:szCs w:val="24"/>
          <w:lang w:val="ru-RU"/>
        </w:rPr>
      </w:pPr>
      <w:r w:rsidRPr="00FB4BA7">
        <w:rPr>
          <w:sz w:val="24"/>
          <w:szCs w:val="24"/>
          <w:lang w:val="ru-RU"/>
        </w:rPr>
        <w:t xml:space="preserve">Решение 2. </w:t>
      </w:r>
      <w:r w:rsidR="001D34E8" w:rsidRPr="00FB4BA7">
        <w:rPr>
          <w:sz w:val="24"/>
          <w:szCs w:val="24"/>
          <w:lang w:val="ru-RU"/>
        </w:rPr>
        <w:t>Так как яблок было в три раза больше, чем груш, то разделим</w:t>
      </w:r>
      <w:r w:rsidR="008456A8" w:rsidRPr="00FB4BA7">
        <w:rPr>
          <w:sz w:val="24"/>
          <w:szCs w:val="24"/>
          <w:lang w:val="ru-RU"/>
        </w:rPr>
        <w:t xml:space="preserve"> все</w:t>
      </w:r>
      <w:r w:rsidR="001D34E8" w:rsidRPr="00FB4BA7">
        <w:rPr>
          <w:sz w:val="24"/>
          <w:szCs w:val="24"/>
          <w:lang w:val="ru-RU"/>
        </w:rPr>
        <w:t xml:space="preserve"> яблоки на 3 равные </w:t>
      </w:r>
      <w:r w:rsidR="008456A8" w:rsidRPr="00FB4BA7">
        <w:rPr>
          <w:sz w:val="24"/>
          <w:szCs w:val="24"/>
          <w:lang w:val="ru-RU"/>
        </w:rPr>
        <w:t>«</w:t>
      </w:r>
      <w:r w:rsidR="001D34E8" w:rsidRPr="00FB4BA7">
        <w:rPr>
          <w:sz w:val="24"/>
          <w:szCs w:val="24"/>
          <w:lang w:val="ru-RU"/>
        </w:rPr>
        <w:t>кучки</w:t>
      </w:r>
      <w:r w:rsidR="008456A8" w:rsidRPr="00FB4BA7">
        <w:rPr>
          <w:sz w:val="24"/>
          <w:szCs w:val="24"/>
          <w:lang w:val="ru-RU"/>
        </w:rPr>
        <w:t>»</w:t>
      </w:r>
      <w:r w:rsidR="001D34E8" w:rsidRPr="00FB4BA7">
        <w:rPr>
          <w:sz w:val="24"/>
          <w:szCs w:val="24"/>
          <w:lang w:val="ru-RU"/>
        </w:rPr>
        <w:t xml:space="preserve"> (по </w:t>
      </w:r>
      <w:r w:rsidR="008456A8" w:rsidRPr="00FB4BA7">
        <w:rPr>
          <w:sz w:val="24"/>
          <w:szCs w:val="24"/>
          <w:lang w:val="ru-RU"/>
        </w:rPr>
        <w:t>количеству</w:t>
      </w:r>
      <w:r w:rsidR="001D34E8" w:rsidRPr="00FB4BA7">
        <w:rPr>
          <w:sz w:val="24"/>
          <w:szCs w:val="24"/>
          <w:lang w:val="ru-RU"/>
        </w:rPr>
        <w:t>). Тог</w:t>
      </w:r>
      <w:r w:rsidR="008456A8" w:rsidRPr="00FB4BA7">
        <w:rPr>
          <w:sz w:val="24"/>
          <w:szCs w:val="24"/>
          <w:lang w:val="ru-RU"/>
        </w:rPr>
        <w:t>да яблок</w:t>
      </w:r>
      <w:r w:rsidR="001D34E8" w:rsidRPr="00FB4BA7">
        <w:rPr>
          <w:sz w:val="24"/>
          <w:szCs w:val="24"/>
          <w:lang w:val="ru-RU"/>
        </w:rPr>
        <w:t xml:space="preserve"> в одной </w:t>
      </w:r>
      <w:r w:rsidR="008456A8" w:rsidRPr="00FB4BA7">
        <w:rPr>
          <w:sz w:val="24"/>
          <w:szCs w:val="24"/>
          <w:lang w:val="ru-RU"/>
        </w:rPr>
        <w:t>кучке</w:t>
      </w:r>
      <w:r w:rsidR="001D34E8" w:rsidRPr="00FB4BA7">
        <w:rPr>
          <w:sz w:val="24"/>
          <w:szCs w:val="24"/>
          <w:lang w:val="ru-RU"/>
        </w:rPr>
        <w:t xml:space="preserve"> столько же, сколько</w:t>
      </w:r>
      <w:r w:rsidR="00F63E3B" w:rsidRPr="00FB4BA7">
        <w:rPr>
          <w:sz w:val="24"/>
          <w:szCs w:val="24"/>
          <w:lang w:val="ru-RU"/>
        </w:rPr>
        <w:t xml:space="preserve"> всего груш</w:t>
      </w:r>
      <w:r w:rsidR="008456A8" w:rsidRPr="00FB4BA7">
        <w:rPr>
          <w:sz w:val="24"/>
          <w:szCs w:val="24"/>
          <w:lang w:val="ru-RU"/>
        </w:rPr>
        <w:t xml:space="preserve"> в сумке. Поместим</w:t>
      </w:r>
      <w:r w:rsidR="001D34E8" w:rsidRPr="00FB4BA7">
        <w:rPr>
          <w:sz w:val="24"/>
          <w:szCs w:val="24"/>
          <w:lang w:val="ru-RU"/>
        </w:rPr>
        <w:t xml:space="preserve"> все груши в одну из </w:t>
      </w:r>
      <w:r w:rsidR="008456A8" w:rsidRPr="00FB4BA7">
        <w:rPr>
          <w:sz w:val="24"/>
          <w:szCs w:val="24"/>
          <w:lang w:val="ru-RU"/>
        </w:rPr>
        <w:t>кучек, например, в первую</w:t>
      </w:r>
      <w:r w:rsidR="001D34E8" w:rsidRPr="00FB4BA7">
        <w:rPr>
          <w:sz w:val="24"/>
          <w:szCs w:val="24"/>
          <w:lang w:val="ru-RU"/>
        </w:rPr>
        <w:t xml:space="preserve">. В этой </w:t>
      </w:r>
      <w:r w:rsidR="008456A8" w:rsidRPr="00FB4BA7">
        <w:rPr>
          <w:sz w:val="24"/>
          <w:szCs w:val="24"/>
          <w:lang w:val="ru-RU"/>
        </w:rPr>
        <w:t>кучке</w:t>
      </w:r>
      <w:r w:rsidR="001D34E8" w:rsidRPr="00FB4BA7">
        <w:rPr>
          <w:sz w:val="24"/>
          <w:szCs w:val="24"/>
          <w:lang w:val="ru-RU"/>
        </w:rPr>
        <w:t xml:space="preserve"> количество яблок равно количеству груш. </w:t>
      </w:r>
      <w:r w:rsidR="00F63E3B" w:rsidRPr="00FB4BA7">
        <w:rPr>
          <w:sz w:val="24"/>
          <w:szCs w:val="24"/>
          <w:lang w:val="ru-RU"/>
        </w:rPr>
        <w:t>Так как всего из сумки взяли 15 яблок, то можем считать, что были извлечены по 5 яблок из каждой кучки. Так же из первой кучки взяли</w:t>
      </w:r>
      <w:r w:rsidR="001D34E8" w:rsidRPr="00FB4BA7">
        <w:rPr>
          <w:sz w:val="24"/>
          <w:szCs w:val="24"/>
          <w:lang w:val="ru-RU"/>
        </w:rPr>
        <w:t xml:space="preserve"> </w:t>
      </w:r>
      <w:r w:rsidR="00801817" w:rsidRPr="00FB4BA7">
        <w:rPr>
          <w:sz w:val="24"/>
          <w:szCs w:val="24"/>
          <w:lang w:val="ru-RU"/>
        </w:rPr>
        <w:t xml:space="preserve">еще </w:t>
      </w:r>
      <w:r w:rsidR="001D34E8" w:rsidRPr="00FB4BA7">
        <w:rPr>
          <w:sz w:val="24"/>
          <w:szCs w:val="24"/>
          <w:lang w:val="ru-RU"/>
        </w:rPr>
        <w:t>7 груш</w:t>
      </w:r>
      <w:r w:rsidR="00F63E3B" w:rsidRPr="00FB4BA7">
        <w:rPr>
          <w:sz w:val="24"/>
          <w:szCs w:val="24"/>
          <w:lang w:val="ru-RU"/>
        </w:rPr>
        <w:t xml:space="preserve"> (груши были только в первой)</w:t>
      </w:r>
      <w:r w:rsidR="001D34E8" w:rsidRPr="00FB4BA7">
        <w:rPr>
          <w:sz w:val="24"/>
          <w:szCs w:val="24"/>
          <w:lang w:val="ru-RU"/>
        </w:rPr>
        <w:t>.</w:t>
      </w:r>
      <w:r w:rsidR="00F63E3B" w:rsidRPr="00FB4BA7">
        <w:rPr>
          <w:sz w:val="24"/>
          <w:szCs w:val="24"/>
          <w:lang w:val="ru-RU"/>
        </w:rPr>
        <w:t xml:space="preserve"> </w:t>
      </w:r>
      <w:r w:rsidR="00801817" w:rsidRPr="00FB4BA7">
        <w:rPr>
          <w:sz w:val="24"/>
          <w:szCs w:val="24"/>
          <w:lang w:val="ru-RU"/>
        </w:rPr>
        <w:t>Таким образом, в первой кучке, в которой было яблок и груш поровну, количество яблок уменьшилось на 5, а количество груш на 7.</w:t>
      </w:r>
    </w:p>
    <w:p w:rsidR="000004DF" w:rsidRPr="00FB4BA7" w:rsidRDefault="00F63E3B" w:rsidP="000004DF">
      <w:pPr>
        <w:jc w:val="both"/>
        <w:rPr>
          <w:sz w:val="24"/>
          <w:szCs w:val="24"/>
          <w:lang w:val="ru-RU"/>
        </w:rPr>
      </w:pPr>
      <w:r w:rsidRPr="00FB4BA7">
        <w:rPr>
          <w:sz w:val="24"/>
          <w:szCs w:val="24"/>
          <w:lang w:val="ru-RU"/>
        </w:rPr>
        <w:t xml:space="preserve"> Из условия задачи следует, что оставшиеся груши составляют </w:t>
      </w:r>
      <w:r w:rsidR="00801817" w:rsidRPr="00FB4BA7">
        <w:rPr>
          <w:position w:val="-26"/>
          <w:sz w:val="24"/>
          <w:szCs w:val="24"/>
          <w:lang w:val="ru-RU"/>
        </w:rPr>
        <w:object w:dxaOrig="240" w:dyaOrig="700">
          <v:shape id="_x0000_i1030" type="#_x0000_t75" style="width:12.15pt;height:35.05pt" o:ole="">
            <v:imagedata r:id="rId10" o:title=""/>
          </v:shape>
          <o:OLEObject Type="Embed" ProgID="Equation.3" ShapeID="_x0000_i1030" DrawAspect="Content" ObjectID="_1580175741" r:id="rId11"/>
        </w:object>
      </w:r>
      <w:r w:rsidRPr="00FB4BA7">
        <w:rPr>
          <w:sz w:val="24"/>
          <w:szCs w:val="24"/>
          <w:lang w:val="ru-RU"/>
        </w:rPr>
        <w:t xml:space="preserve"> от оставшихся яблок в первой кучке.</w:t>
      </w:r>
      <w:r w:rsidR="00801817" w:rsidRPr="00FB4BA7">
        <w:rPr>
          <w:sz w:val="24"/>
          <w:szCs w:val="24"/>
          <w:lang w:val="ru-RU"/>
        </w:rPr>
        <w:t xml:space="preserve"> Тогда </w:t>
      </w:r>
      <w:r w:rsidR="00801817" w:rsidRPr="00FB4BA7">
        <w:rPr>
          <w:position w:val="-28"/>
          <w:sz w:val="24"/>
          <w:szCs w:val="24"/>
          <w:lang w:val="ru-RU"/>
        </w:rPr>
        <w:object w:dxaOrig="260" w:dyaOrig="720">
          <v:shape id="_x0000_i1031" type="#_x0000_t75" style="width:13.1pt;height:36pt" o:ole="">
            <v:imagedata r:id="rId12" o:title=""/>
          </v:shape>
          <o:OLEObject Type="Embed" ProgID="Equation.3" ShapeID="_x0000_i1031" DrawAspect="Content" ObjectID="_1580175742" r:id="rId13"/>
        </w:object>
      </w:r>
      <w:r w:rsidR="000004DF" w:rsidRPr="00FB4BA7">
        <w:rPr>
          <w:sz w:val="24"/>
          <w:szCs w:val="24"/>
          <w:lang w:val="ru-RU"/>
        </w:rPr>
        <w:t xml:space="preserve"> от оставшихся яблок в первой кучке соответствуют двум извлеченным грушам (7 – 5 = 2), т.е. </w:t>
      </w:r>
      <w:r w:rsidR="000004DF" w:rsidRPr="00FB4BA7">
        <w:rPr>
          <w:position w:val="-24"/>
          <w:sz w:val="24"/>
          <w:szCs w:val="24"/>
        </w:rPr>
        <w:object w:dxaOrig="380" w:dyaOrig="620">
          <v:shape id="_x0000_i1032" type="#_x0000_t75" style="width:18.7pt;height:30.85pt" o:ole="">
            <v:imagedata r:id="rId14" o:title=""/>
          </v:shape>
          <o:OLEObject Type="Embed" ProgID="Equation.DSMT4" ShapeID="_x0000_i1032" DrawAspect="Content" ObjectID="_1580175743" r:id="rId15"/>
        </w:object>
      </w:r>
      <w:r w:rsidR="000004DF" w:rsidRPr="00FB4BA7">
        <w:rPr>
          <w:sz w:val="24"/>
          <w:szCs w:val="24"/>
          <w:lang w:val="ru-RU"/>
        </w:rPr>
        <w:t xml:space="preserve"> (оставшиеся яблоки) = 2, откуда число оставшихся в первой кучке яблок равно </w:t>
      </w:r>
      <w:r w:rsidR="000004DF" w:rsidRPr="00FB4BA7">
        <w:rPr>
          <w:position w:val="-24"/>
          <w:sz w:val="24"/>
          <w:szCs w:val="24"/>
        </w:rPr>
        <w:object w:dxaOrig="840" w:dyaOrig="620">
          <v:shape id="_x0000_i1033" type="#_x0000_t75" style="width:42.1pt;height:30.85pt" o:ole="">
            <v:imagedata r:id="rId16" o:title=""/>
          </v:shape>
          <o:OLEObject Type="Embed" ProgID="Equation.DSMT4" ShapeID="_x0000_i1033" DrawAspect="Content" ObjectID="_1580175744" r:id="rId17"/>
        </w:object>
      </w:r>
      <w:r w:rsidR="000004DF" w:rsidRPr="00FB4BA7">
        <w:rPr>
          <w:sz w:val="24"/>
          <w:szCs w:val="24"/>
          <w:lang w:val="ru-RU"/>
        </w:rPr>
        <w:t xml:space="preserve">. Так как из первой кучки были взяты 5 яблок, то в ней было </w:t>
      </w:r>
      <w:r w:rsidR="000004DF" w:rsidRPr="00FB4BA7">
        <w:rPr>
          <w:position w:val="-6"/>
          <w:sz w:val="24"/>
          <w:szCs w:val="24"/>
        </w:rPr>
        <w:object w:dxaOrig="960" w:dyaOrig="279">
          <v:shape id="_x0000_i1034" type="#_x0000_t75" style="width:48.15pt;height:14.05pt" o:ole="">
            <v:imagedata r:id="rId18" o:title=""/>
          </v:shape>
          <o:OLEObject Type="Embed" ProgID="Equation.DSMT4" ShapeID="_x0000_i1034" DrawAspect="Content" ObjectID="_1580175745" r:id="rId19"/>
        </w:object>
      </w:r>
      <w:r w:rsidR="000004DF" w:rsidRPr="00FB4BA7">
        <w:rPr>
          <w:sz w:val="24"/>
          <w:szCs w:val="24"/>
          <w:lang w:val="ru-RU"/>
        </w:rPr>
        <w:t xml:space="preserve"> яблок. Таким образом, первоначально в сумке было 10 груш и </w:t>
      </w:r>
      <w:r w:rsidR="000004DF" w:rsidRPr="00FB4BA7">
        <w:rPr>
          <w:position w:val="-6"/>
          <w:sz w:val="24"/>
          <w:szCs w:val="24"/>
          <w:lang w:val="ru-RU"/>
        </w:rPr>
        <w:object w:dxaOrig="1160" w:dyaOrig="300">
          <v:shape id="_x0000_i1035" type="#_x0000_t75" style="width:57.95pt;height:14.95pt" o:ole="">
            <v:imagedata r:id="rId20" o:title=""/>
          </v:shape>
          <o:OLEObject Type="Embed" ProgID="Equation.3" ShapeID="_x0000_i1035" DrawAspect="Content" ObjectID="_1580175746" r:id="rId21"/>
        </w:object>
      </w:r>
      <w:r w:rsidR="000004DF" w:rsidRPr="00FB4BA7">
        <w:rPr>
          <w:sz w:val="24"/>
          <w:szCs w:val="24"/>
          <w:lang w:val="ru-RU"/>
        </w:rPr>
        <w:t xml:space="preserve"> яблок. Общее число фруктов </w:t>
      </w:r>
      <w:r w:rsidR="000004DF" w:rsidRPr="00FB4BA7">
        <w:rPr>
          <w:position w:val="-6"/>
          <w:sz w:val="24"/>
          <w:szCs w:val="24"/>
        </w:rPr>
        <w:object w:dxaOrig="1219" w:dyaOrig="279">
          <v:shape id="_x0000_i1036" type="#_x0000_t75" style="width:60.8pt;height:14.05pt" o:ole="">
            <v:imagedata r:id="rId22" o:title=""/>
          </v:shape>
          <o:OLEObject Type="Embed" ProgID="Equation.DSMT4" ShapeID="_x0000_i1036" DrawAspect="Content" ObjectID="_1580175747" r:id="rId23"/>
        </w:object>
      </w:r>
      <w:r w:rsidR="000004DF" w:rsidRPr="00FB4BA7">
        <w:rPr>
          <w:sz w:val="24"/>
          <w:szCs w:val="24"/>
          <w:lang w:val="ru-RU"/>
        </w:rPr>
        <w:t>.</w:t>
      </w:r>
    </w:p>
    <w:p w:rsidR="00823734" w:rsidRPr="00FB4BA7" w:rsidRDefault="00823734" w:rsidP="00C05B9A">
      <w:pPr>
        <w:jc w:val="both"/>
        <w:rPr>
          <w:b/>
          <w:sz w:val="24"/>
          <w:szCs w:val="24"/>
          <w:lang w:val="ru-RU"/>
        </w:rPr>
      </w:pPr>
    </w:p>
    <w:p w:rsidR="00D206B6" w:rsidRPr="00FB4BA7" w:rsidRDefault="00D206B6">
      <w:pPr>
        <w:rPr>
          <w:rFonts w:eastAsia="Calibri"/>
          <w:color w:val="000000"/>
          <w:sz w:val="24"/>
          <w:szCs w:val="24"/>
          <w:lang w:val="ru-RU" w:eastAsia="en-US"/>
        </w:rPr>
      </w:pPr>
      <w:r w:rsidRPr="00FB4BA7">
        <w:rPr>
          <w:b/>
          <w:sz w:val="24"/>
          <w:szCs w:val="24"/>
          <w:lang w:val="bg-BG"/>
        </w:rPr>
        <w:t xml:space="preserve">5. </w:t>
      </w:r>
      <w:r w:rsidR="00825436" w:rsidRPr="00FB4BA7">
        <w:rPr>
          <w:b/>
          <w:sz w:val="24"/>
          <w:szCs w:val="24"/>
          <w:lang w:val="bg-BG"/>
        </w:rPr>
        <w:t>Ответ</w:t>
      </w:r>
      <w:r w:rsidRPr="00FB4BA7">
        <w:rPr>
          <w:b/>
          <w:sz w:val="24"/>
          <w:szCs w:val="24"/>
          <w:lang w:val="bg-BG"/>
        </w:rPr>
        <w:t xml:space="preserve"> </w:t>
      </w:r>
      <w:r w:rsidR="00825436" w:rsidRPr="00FB4BA7">
        <w:rPr>
          <w:b/>
          <w:sz w:val="24"/>
          <w:szCs w:val="24"/>
        </w:rPr>
        <w:t>D</w:t>
      </w:r>
      <w:r w:rsidRPr="00FB4BA7">
        <w:rPr>
          <w:b/>
          <w:sz w:val="24"/>
          <w:szCs w:val="24"/>
          <w:lang w:val="ru-RU"/>
        </w:rPr>
        <w:t>)</w:t>
      </w:r>
      <w:r w:rsidRPr="00FB4BA7">
        <w:rPr>
          <w:b/>
          <w:sz w:val="24"/>
          <w:szCs w:val="24"/>
          <w:lang w:val="bg-BG"/>
        </w:rPr>
        <w:t>.</w:t>
      </w:r>
      <w:r w:rsidR="00825436" w:rsidRPr="00FB4BA7">
        <w:rPr>
          <w:b/>
          <w:sz w:val="24"/>
          <w:szCs w:val="24"/>
          <w:lang w:val="bg-BG"/>
        </w:rPr>
        <w:t xml:space="preserve"> </w:t>
      </w:r>
      <w:r w:rsidR="00825436" w:rsidRPr="00FB4BA7">
        <w:rPr>
          <w:rFonts w:eastAsia="Calibri"/>
          <w:color w:val="000000"/>
          <w:position w:val="-6"/>
          <w:sz w:val="24"/>
          <w:szCs w:val="24"/>
          <w:lang w:eastAsia="en-US"/>
        </w:rPr>
        <w:object w:dxaOrig="1939" w:dyaOrig="279">
          <v:shape id="_x0000_i1037" type="#_x0000_t75" style="width:96.8pt;height:14.05pt" o:ole="">
            <v:imagedata r:id="rId24" o:title=""/>
          </v:shape>
          <o:OLEObject Type="Embed" ProgID="Equation.DSMT4" ShapeID="_x0000_i1037" DrawAspect="Content" ObjectID="_1580175748" r:id="rId25"/>
        </w:object>
      </w:r>
      <w:r w:rsidR="00825436" w:rsidRPr="00FB4BA7">
        <w:rPr>
          <w:rFonts w:eastAsia="Calibri"/>
          <w:color w:val="000000"/>
          <w:sz w:val="24"/>
          <w:szCs w:val="24"/>
          <w:lang w:val="ru-RU" w:eastAsia="en-US"/>
        </w:rPr>
        <w:t>.</w:t>
      </w:r>
    </w:p>
    <w:p w:rsidR="00825436" w:rsidRPr="00FB4BA7" w:rsidRDefault="00825436">
      <w:pPr>
        <w:rPr>
          <w:b/>
          <w:sz w:val="24"/>
          <w:szCs w:val="24"/>
          <w:lang w:val="ru-RU"/>
        </w:rPr>
      </w:pPr>
    </w:p>
    <w:p w:rsidR="00C05B9A" w:rsidRPr="00FB4BA7" w:rsidRDefault="00C05B9A" w:rsidP="00825436">
      <w:pPr>
        <w:jc w:val="both"/>
        <w:rPr>
          <w:sz w:val="24"/>
          <w:szCs w:val="24"/>
          <w:lang w:val="ru-RU"/>
        </w:rPr>
      </w:pPr>
      <w:r w:rsidRPr="00FB4BA7">
        <w:rPr>
          <w:b/>
          <w:sz w:val="24"/>
          <w:szCs w:val="24"/>
          <w:lang w:val="ru-RU"/>
        </w:rPr>
        <w:t>6.</w:t>
      </w:r>
      <w:r w:rsidR="001E47A5" w:rsidRPr="00FB4BA7">
        <w:rPr>
          <w:b/>
          <w:sz w:val="24"/>
          <w:szCs w:val="24"/>
          <w:lang w:val="ru-RU"/>
        </w:rPr>
        <w:t xml:space="preserve"> </w:t>
      </w:r>
      <w:r w:rsidR="00FB4BA7" w:rsidRPr="00FB4BA7">
        <w:rPr>
          <w:b/>
          <w:sz w:val="24"/>
          <w:szCs w:val="24"/>
          <w:lang w:val="ru-RU"/>
        </w:rPr>
        <w:t xml:space="preserve">Ответ. 5 фигур. </w:t>
      </w:r>
      <w:r w:rsidR="00825436" w:rsidRPr="00FB4BA7">
        <w:rPr>
          <w:sz w:val="24"/>
          <w:szCs w:val="24"/>
          <w:lang w:val="ru-RU"/>
        </w:rPr>
        <w:t xml:space="preserve">Единственный вариант - построить 3 треугольника и 2 квадрата. Если </w:t>
      </w:r>
      <w:r w:rsidR="00825436" w:rsidRPr="00FB4BA7">
        <w:rPr>
          <w:i/>
          <w:sz w:val="24"/>
          <w:szCs w:val="24"/>
        </w:rPr>
        <w:t>x</w:t>
      </w:r>
      <w:r w:rsidR="00825436" w:rsidRPr="00FB4BA7">
        <w:rPr>
          <w:sz w:val="24"/>
          <w:szCs w:val="24"/>
          <w:lang w:val="ru-RU"/>
        </w:rPr>
        <w:t xml:space="preserve"> - число треугольников, а </w:t>
      </w:r>
      <w:r w:rsidR="00825436" w:rsidRPr="00FB4BA7">
        <w:rPr>
          <w:i/>
          <w:sz w:val="24"/>
          <w:szCs w:val="24"/>
        </w:rPr>
        <w:t>y</w:t>
      </w:r>
      <w:r w:rsidR="00825436" w:rsidRPr="00FB4BA7">
        <w:rPr>
          <w:sz w:val="24"/>
          <w:szCs w:val="24"/>
          <w:lang w:val="ru-RU"/>
        </w:rPr>
        <w:t xml:space="preserve"> - число квадратов, то 3</w:t>
      </w:r>
      <w:r w:rsidR="00825436" w:rsidRPr="00FB4BA7">
        <w:rPr>
          <w:i/>
          <w:sz w:val="24"/>
          <w:szCs w:val="24"/>
        </w:rPr>
        <w:t>x</w:t>
      </w:r>
      <w:r w:rsidR="00825436" w:rsidRPr="00FB4BA7">
        <w:rPr>
          <w:sz w:val="24"/>
          <w:szCs w:val="24"/>
          <w:lang w:val="ru-RU"/>
        </w:rPr>
        <w:t>+4</w:t>
      </w:r>
      <w:r w:rsidR="00825436" w:rsidRPr="00FB4BA7">
        <w:rPr>
          <w:i/>
          <w:sz w:val="24"/>
          <w:szCs w:val="24"/>
        </w:rPr>
        <w:t>y</w:t>
      </w:r>
      <w:r w:rsidR="00825436" w:rsidRPr="00FB4BA7">
        <w:rPr>
          <w:sz w:val="24"/>
          <w:szCs w:val="24"/>
          <w:lang w:val="ru-RU"/>
        </w:rPr>
        <w:t xml:space="preserve">=17. Единственное решение в натуральных числах этого </w:t>
      </w:r>
      <w:proofErr w:type="spellStart"/>
      <w:r w:rsidR="00825436" w:rsidRPr="00FB4BA7">
        <w:rPr>
          <w:sz w:val="24"/>
          <w:szCs w:val="24"/>
          <w:lang w:val="ru-RU"/>
        </w:rPr>
        <w:t>диофантова</w:t>
      </w:r>
      <w:proofErr w:type="spellEnd"/>
      <w:r w:rsidR="00825436" w:rsidRPr="00FB4BA7">
        <w:rPr>
          <w:sz w:val="24"/>
          <w:szCs w:val="24"/>
          <w:lang w:val="ru-RU"/>
        </w:rPr>
        <w:t xml:space="preserve"> уравнения является </w:t>
      </w:r>
      <w:proofErr w:type="spellStart"/>
      <w:r w:rsidR="00825436" w:rsidRPr="00FB4BA7">
        <w:rPr>
          <w:i/>
          <w:sz w:val="24"/>
          <w:szCs w:val="24"/>
          <w:lang w:val="ru-RU"/>
        </w:rPr>
        <w:t>x</w:t>
      </w:r>
      <w:proofErr w:type="spellEnd"/>
      <w:r w:rsidR="00825436" w:rsidRPr="00FB4BA7">
        <w:rPr>
          <w:sz w:val="24"/>
          <w:szCs w:val="24"/>
          <w:lang w:val="ru-RU"/>
        </w:rPr>
        <w:t xml:space="preserve"> =3, </w:t>
      </w:r>
      <w:r w:rsidR="00825436" w:rsidRPr="00FB4BA7">
        <w:rPr>
          <w:i/>
          <w:sz w:val="24"/>
          <w:szCs w:val="24"/>
        </w:rPr>
        <w:t>y</w:t>
      </w:r>
      <w:r w:rsidR="00825436" w:rsidRPr="00FB4BA7">
        <w:rPr>
          <w:sz w:val="24"/>
          <w:szCs w:val="24"/>
          <w:lang w:val="ru-RU"/>
        </w:rPr>
        <w:t xml:space="preserve"> = 2. Отсюда </w:t>
      </w:r>
      <w:r w:rsidR="00825436" w:rsidRPr="00FB4BA7">
        <w:rPr>
          <w:position w:val="-10"/>
          <w:sz w:val="24"/>
          <w:szCs w:val="24"/>
        </w:rPr>
        <w:object w:dxaOrig="900" w:dyaOrig="320">
          <v:shape id="_x0000_i1038" type="#_x0000_t75" style="width:44.9pt;height:15.9pt" o:ole="">
            <v:imagedata r:id="rId26" o:title=""/>
          </v:shape>
          <o:OLEObject Type="Embed" ProgID="Equation.DSMT4" ShapeID="_x0000_i1038" DrawAspect="Content" ObjectID="_1580175749" r:id="rId27"/>
        </w:object>
      </w:r>
      <w:r w:rsidR="00825436" w:rsidRPr="00FB4BA7">
        <w:rPr>
          <w:sz w:val="24"/>
          <w:szCs w:val="24"/>
          <w:lang w:val="ru-RU"/>
        </w:rPr>
        <w:t xml:space="preserve">. Решение задачи с использованием </w:t>
      </w:r>
      <w:proofErr w:type="spellStart"/>
      <w:r w:rsidR="00825436" w:rsidRPr="00FB4BA7">
        <w:rPr>
          <w:sz w:val="24"/>
          <w:szCs w:val="24"/>
          <w:lang w:val="ru-RU"/>
        </w:rPr>
        <w:t>диофантова</w:t>
      </w:r>
      <w:proofErr w:type="spellEnd"/>
      <w:r w:rsidR="00825436" w:rsidRPr="00FB4BA7">
        <w:rPr>
          <w:sz w:val="24"/>
          <w:szCs w:val="24"/>
          <w:lang w:val="ru-RU"/>
        </w:rPr>
        <w:t xml:space="preserve"> уравнения эквивалентно последовательному перебору значений 0, 1, 2, 3, 4 и 5 для количества треугольников.</w:t>
      </w:r>
    </w:p>
    <w:p w:rsidR="00825436" w:rsidRPr="00FB4BA7" w:rsidRDefault="00825436" w:rsidP="00825436">
      <w:pPr>
        <w:jc w:val="both"/>
        <w:rPr>
          <w:b/>
          <w:sz w:val="24"/>
          <w:szCs w:val="24"/>
          <w:lang w:val="ru-RU"/>
        </w:rPr>
      </w:pPr>
    </w:p>
    <w:p w:rsidR="00C05B9A" w:rsidRPr="00FB4BA7" w:rsidRDefault="00C05B9A" w:rsidP="0011583B">
      <w:pPr>
        <w:jc w:val="both"/>
        <w:rPr>
          <w:b/>
          <w:sz w:val="24"/>
          <w:szCs w:val="24"/>
          <w:lang w:val="ru-RU"/>
        </w:rPr>
      </w:pPr>
      <w:r w:rsidRPr="00FB4BA7">
        <w:rPr>
          <w:b/>
          <w:sz w:val="24"/>
          <w:szCs w:val="24"/>
          <w:lang w:val="ru-RU"/>
        </w:rPr>
        <w:t xml:space="preserve">7. </w:t>
      </w:r>
      <w:r w:rsidRPr="00FB4BA7">
        <w:rPr>
          <w:b/>
          <w:sz w:val="24"/>
          <w:szCs w:val="24"/>
          <w:lang w:val="bg-BG"/>
        </w:rPr>
        <w:t>а</w:t>
      </w:r>
      <w:r w:rsidRPr="00FB4BA7">
        <w:rPr>
          <w:sz w:val="24"/>
          <w:szCs w:val="24"/>
          <w:lang w:val="bg-BG"/>
        </w:rPr>
        <w:t>)</w:t>
      </w:r>
      <w:r w:rsidRPr="00FB4BA7">
        <w:rPr>
          <w:b/>
          <w:sz w:val="24"/>
          <w:szCs w:val="24"/>
          <w:lang w:val="bg-BG"/>
        </w:rPr>
        <w:t xml:space="preserve"> </w:t>
      </w:r>
      <w:r w:rsidR="0011583B" w:rsidRPr="00FB4BA7">
        <w:rPr>
          <w:b/>
          <w:sz w:val="24"/>
          <w:szCs w:val="24"/>
          <w:lang w:val="bg-BG"/>
        </w:rPr>
        <w:t xml:space="preserve">Ответ 25. </w:t>
      </w:r>
      <w:r w:rsidR="0011583B" w:rsidRPr="00FB4BA7">
        <w:rPr>
          <w:sz w:val="24"/>
          <w:szCs w:val="24"/>
          <w:lang w:val="ru-RU"/>
        </w:rPr>
        <w:t xml:space="preserve">С первой, второй и третьей строками данного квадрата могут быть </w:t>
      </w:r>
      <w:proofErr w:type="gramStart"/>
      <w:r w:rsidR="0011583B" w:rsidRPr="00FB4BA7">
        <w:rPr>
          <w:sz w:val="24"/>
          <w:szCs w:val="24"/>
          <w:lang w:val="ru-RU"/>
        </w:rPr>
        <w:t>построены</w:t>
      </w:r>
      <w:proofErr w:type="gramEnd"/>
      <w:r w:rsidR="0011583B" w:rsidRPr="00FB4BA7">
        <w:rPr>
          <w:sz w:val="24"/>
          <w:szCs w:val="24"/>
          <w:lang w:val="ru-RU"/>
        </w:rPr>
        <w:t xml:space="preserve"> 5 квадратов с 9 клетками; со второй, третьей и четвертой строками еще 5; с третьей, четвертой и пятой строкой - 5; с четвертой, пятой и шестой строками - 5; с пятой, шестой и седьмой строками - 5. Следовательно, </w:t>
      </w:r>
      <w:r w:rsidR="0011583B" w:rsidRPr="00FB4BA7">
        <w:rPr>
          <w:position w:val="-6"/>
          <w:sz w:val="24"/>
          <w:szCs w:val="24"/>
        </w:rPr>
        <w:object w:dxaOrig="1939" w:dyaOrig="279">
          <v:shape id="_x0000_i1039" type="#_x0000_t75" style="width:96.8pt;height:14.05pt" o:ole="">
            <v:imagedata r:id="rId28" o:title=""/>
          </v:shape>
          <o:OLEObject Type="Embed" ProgID="Equation.DSMT4" ShapeID="_x0000_i1039" DrawAspect="Content" ObjectID="_1580175750" r:id="rId29"/>
        </w:object>
      </w:r>
      <w:r w:rsidR="0011583B" w:rsidRPr="00FB4BA7">
        <w:rPr>
          <w:sz w:val="24"/>
          <w:szCs w:val="24"/>
          <w:lang w:val="ru-RU"/>
        </w:rPr>
        <w:t xml:space="preserve"> - число всех квадратов с 9 клетками, которые являются частями данного квадрата.</w:t>
      </w:r>
    </w:p>
    <w:p w:rsidR="00C05B9A" w:rsidRPr="00FB4BA7" w:rsidRDefault="00C05B9A">
      <w:pPr>
        <w:rPr>
          <w:b/>
          <w:sz w:val="24"/>
          <w:szCs w:val="24"/>
          <w:lang w:val="ru-RU"/>
        </w:rPr>
      </w:pPr>
    </w:p>
    <w:p w:rsidR="0011583B" w:rsidRPr="00FB4BA7" w:rsidRDefault="00C05B9A" w:rsidP="0011583B">
      <w:pPr>
        <w:jc w:val="both"/>
        <w:rPr>
          <w:sz w:val="24"/>
          <w:szCs w:val="24"/>
          <w:lang w:val="ru-RU"/>
        </w:rPr>
      </w:pPr>
      <w:r w:rsidRPr="00FB4BA7">
        <w:rPr>
          <w:b/>
          <w:sz w:val="24"/>
          <w:szCs w:val="24"/>
          <w:lang w:val="ru-RU"/>
        </w:rPr>
        <w:t xml:space="preserve">б) </w:t>
      </w:r>
      <w:proofErr w:type="spellStart"/>
      <w:r w:rsidR="0011583B" w:rsidRPr="00FB4BA7">
        <w:rPr>
          <w:b/>
          <w:sz w:val="24"/>
          <w:szCs w:val="24"/>
        </w:rPr>
        <w:t>От</w:t>
      </w:r>
      <w:r w:rsidR="0011583B" w:rsidRPr="00FB4BA7">
        <w:rPr>
          <w:b/>
          <w:sz w:val="24"/>
          <w:szCs w:val="24"/>
          <w:lang w:val="ru-RU"/>
        </w:rPr>
        <w:t>вет</w:t>
      </w:r>
      <w:proofErr w:type="spellEnd"/>
      <w:r w:rsidR="0011583B" w:rsidRPr="00FB4BA7">
        <w:rPr>
          <w:b/>
          <w:sz w:val="24"/>
          <w:szCs w:val="24"/>
          <w:lang w:val="ru-RU"/>
        </w:rPr>
        <w:t>:</w:t>
      </w:r>
      <w:r w:rsidR="0011583B" w:rsidRPr="00FB4BA7">
        <w:rPr>
          <w:b/>
          <w:sz w:val="24"/>
          <w:szCs w:val="24"/>
        </w:rPr>
        <w:t xml:space="preserve"> 90 и 8 .</w:t>
      </w:r>
      <w:r w:rsidR="0011583B" w:rsidRPr="00FB4BA7">
        <w:rPr>
          <w:sz w:val="24"/>
          <w:szCs w:val="24"/>
        </w:rPr>
        <w:t xml:space="preserve">  </w:t>
      </w:r>
    </w:p>
    <w:p w:rsidR="0011583B" w:rsidRPr="00FB4BA7" w:rsidRDefault="0011583B" w:rsidP="0011583B">
      <w:pPr>
        <w:jc w:val="both"/>
        <w:rPr>
          <w:sz w:val="24"/>
          <w:szCs w:val="24"/>
          <w:lang w:val="ru-RU"/>
        </w:rPr>
      </w:pPr>
    </w:p>
    <w:p w:rsidR="0011583B" w:rsidRPr="00FB4BA7" w:rsidRDefault="0011583B" w:rsidP="0011583B">
      <w:pPr>
        <w:jc w:val="both"/>
        <w:rPr>
          <w:sz w:val="24"/>
          <w:szCs w:val="24"/>
          <w:lang w:val="ru-RU"/>
        </w:rPr>
      </w:pPr>
    </w:p>
    <w:p w:rsidR="0011583B" w:rsidRPr="00FB4BA7" w:rsidRDefault="0011583B" w:rsidP="0011583B">
      <w:pPr>
        <w:jc w:val="both"/>
        <w:rPr>
          <w:sz w:val="24"/>
          <w:szCs w:val="24"/>
          <w:lang w:val="ru-RU"/>
        </w:rPr>
      </w:pPr>
    </w:p>
    <w:p w:rsidR="0011583B" w:rsidRPr="00FB4BA7" w:rsidRDefault="0011583B" w:rsidP="0011583B">
      <w:pPr>
        <w:jc w:val="both"/>
        <w:rPr>
          <w:b/>
          <w:color w:val="000000"/>
          <w:sz w:val="24"/>
          <w:szCs w:val="24"/>
          <w:lang w:val="ru-RU"/>
        </w:rPr>
      </w:pPr>
    </w:p>
    <w:p w:rsidR="0011583B" w:rsidRPr="00FB4BA7" w:rsidRDefault="00655757" w:rsidP="0011583B">
      <w:pPr>
        <w:rPr>
          <w:sz w:val="24"/>
          <w:szCs w:val="24"/>
        </w:rPr>
      </w:pPr>
      <w:r w:rsidRPr="00FB4BA7">
        <w:rPr>
          <w:noProof/>
          <w:sz w:val="24"/>
          <w:szCs w:val="24"/>
          <w:lang w:val="bg-BG" w:eastAsia="bg-BG"/>
        </w:rPr>
        <w:pict>
          <v:group id="_x0000_s1447" style="position:absolute;margin-left:102.6pt;margin-top:3.85pt;width:289.15pt;height:119.5pt;z-index:251673600" coordorigin="2403,1390" coordsize="5783,2390">
            <v:group id="_x0000_s1448" style="position:absolute;left:5802;top:1390;width:2384;height:2387" coordorigin="5784,1390" coordsize="2384,2387">
              <v:group id="_x0000_s1449" style="position:absolute;left:5784;top:1390;width:2384;height:2387" coordorigin="5784,1390" coordsize="2384,2387">
                <v:group id="_x0000_s1450" style="position:absolute;left:5784;top:1390;width:2384;height:2387" coordorigin="5784,1390" coordsize="2384,2387">
                  <v:group id="_x0000_s1451" style="position:absolute;left:5784;top:1390;width:2384;height:2387" coordorigin="5784,1390" coordsize="2384,2387">
                    <v:group id="_x0000_s1452" style="position:absolute;left:5784;top:1390;width:2384;height:2387" coordorigin="5784,1390" coordsize="2384,2387">
                      <v:group id="_x0000_s1453" style="position:absolute;left:5784;top:1390;width:2384;height:2387" coordorigin="5784,1390" coordsize="2384,2387">
                        <v:group id="_x0000_s1454" style="position:absolute;left:5784;top:1390;width:2384;height:2387" coordorigin="5784,1390" coordsize="2384,2387">
                          <v:group id="_x0000_s1455" style="position:absolute;left:5784;top:1390;width:2384;height:2387" coordorigin="5784,1390" coordsize="2384,2387">
                            <v:group id="_x0000_s1456" style="position:absolute;left:5784;top:1390;width:2384;height:2387" coordorigin="5784,1390" coordsize="2384,2387">
                              <v:group id="_x0000_s1457" style="position:absolute;left:5784;top:1390;width:2384;height:2387" coordorigin="5784,1390" coordsize="2384,2387">
                                <v:group id="_x0000_s1458" style="position:absolute;left:5784;top:1390;width:2384;height:2387" coordorigin="5784,1390" coordsize="2384,2387">
                                  <v:group id="_x0000_s1459" style="position:absolute;left:5784;top:1390;width:2384;height:2387" coordorigin="5784,1390" coordsize="2384,2387">
                                    <v:group id="_x0000_s1460" style="position:absolute;left:5784;top:1390;width:2384;height:2387" coordorigin="5784,1390" coordsize="2384,2387">
                                      <v:group id="_x0000_s1461" style="position:absolute;left:5784;top:1390;width:2384;height:2387" coordorigin="5784,1390" coordsize="2384,2387">
                                        <v:group id="_x0000_s1462" style="position:absolute;left:5784;top:1390;width:2384;height:2387" coordorigin="5784,1390" coordsize="2384,2387">
                                          <v:group id="_x0000_s1463" style="position:absolute;left:5784;top:1390;width:2384;height:2387" coordorigin="5784,1390" coordsize="2384,2387">
                                            <v:group id="_x0000_s1464" style="position:absolute;left:5784;top:1390;width:2384;height:2387" coordorigin="6955,11322" coordsize="2384,2387">
                                              <v:group id="_x0000_s1465" style="position:absolute;left:6955;top:12342;width:2378;height:1031" coordorigin="6955,12342" coordsize="2378,1031">
                                                <v:group id="_x0000_s1466" style="position:absolute;left:6955;top:12684;width:2378;height:689" coordorigin="6955,12684" coordsize="2378,689">
                                                  <v:group id="_x0000_s1467" style="position:absolute;left:6958;top:12684;width:2375;height:350" coordorigin="6958,12684" coordsize="2375,350">
                                                    <v:group id="_x0000_s1468" style="position:absolute;left:6958;top:12690;width:1697;height:344" coordorigin="4673,12071" coordsize="2829,573">
                                                      <v:group id="_x0000_s1469" style="position:absolute;left:5240;top:12074;width:1131;height:570" coordorigin="5240,12074" coordsize="1131,570">
                                                        <v:rect id="_x0000_s1470" style="position:absolute;left:5240;top:12077;width:567;height:567" filled="f"/>
                                                        <v:rect id="_x0000_s1471" style="position:absolute;left:5804;top:12074;width:567;height:567" filled="f"/>
                                                      </v:group>
                                                      <v:rect id="_x0000_s1472" style="position:absolute;left:4673;top:12077;width:567;height:567" filled="f"/>
                                                      <v:group id="_x0000_s1473" style="position:absolute;left:6371;top:12071;width:1131;height:570" coordorigin="5240,12074" coordsize="1131,570">
                                                        <v:rect id="_x0000_s1474" style="position:absolute;left:5240;top:12077;width:567;height:567" filled="f"/>
                                                        <v:rect id="_x0000_s1475" style="position:absolute;left:5804;top:12074;width:567;height:567" filled="f"/>
                                                      </v:group>
                                                    </v:group>
                                                    <v:group id="_x0000_s1476" style="position:absolute;left:8655;top:12684;width:678;height:342" coordorigin="5240,12074" coordsize="1131,570">
                                                      <v:rect id="_x0000_s1477" style="position:absolute;left:5240;top:12077;width:567;height:567" filled="f"/>
                                                      <v:rect id="_x0000_s1478" style="position:absolute;left:5804;top:12074;width:567;height:567" filled="f"/>
                                                    </v:group>
                                                  </v:group>
                                                  <v:group id="_x0000_s1479" style="position:absolute;left:6955;top:13023;width:2375;height:350" coordorigin="6958,12684" coordsize="2375,350">
                                                    <v:group id="_x0000_s1480" style="position:absolute;left:6958;top:12690;width:1697;height:344" coordorigin="4673,12071" coordsize="2829,573">
                                                      <v:group id="_x0000_s1481" style="position:absolute;left:5240;top:12074;width:1131;height:570" coordorigin="5240,12074" coordsize="1131,570">
                                                        <v:rect id="_x0000_s1482" style="position:absolute;left:5240;top:12077;width:567;height:567" filled="f"/>
                                                        <v:rect id="_x0000_s1483" style="position:absolute;left:5804;top:12074;width:567;height:567" filled="f"/>
                                                      </v:group>
                                                      <v:rect id="_x0000_s1484" style="position:absolute;left:4673;top:12077;width:567;height:567" filled="f"/>
                                                      <v:group id="_x0000_s1485" style="position:absolute;left:6371;top:12071;width:1131;height:570" coordorigin="5240,12074" coordsize="1131,570">
                                                        <v:rect id="_x0000_s1486" style="position:absolute;left:5240;top:12077;width:567;height:567" filled="f"/>
                                                        <v:rect id="_x0000_s1487" style="position:absolute;left:5804;top:12074;width:567;height:567" filled="f"/>
                                                      </v:group>
                                                    </v:group>
                                                    <v:group id="_x0000_s1488" style="position:absolute;left:8655;top:12684;width:678;height:342" coordorigin="5240,12074" coordsize="1131,570">
                                                      <v:rect id="_x0000_s1489" style="position:absolute;left:5240;top:12077;width:567;height:567" filled="f"/>
                                                      <v:rect id="_x0000_s1490" style="position:absolute;left:5804;top:12074;width:567;height:567" filled="f"/>
                                                    </v:group>
                                                  </v:group>
                                                </v:group>
                                                <v:group id="_x0000_s1491" style="position:absolute;left:6958;top:12342;width:2375;height:350" coordorigin="6958,12684" coordsize="2375,350">
                                                  <v:group id="_x0000_s1492" style="position:absolute;left:6958;top:12690;width:1697;height:344" coordorigin="4673,12071" coordsize="2829,573">
                                                    <v:group id="_x0000_s1493" style="position:absolute;left:5240;top:12074;width:1131;height:570" coordorigin="5240,12074" coordsize="1131,570">
                                                      <v:rect id="_x0000_s1494" style="position:absolute;left:5240;top:12077;width:567;height:567" filled="f"/>
                                                      <v:rect id="_x0000_s1495" style="position:absolute;left:5804;top:12074;width:567;height:567" filled="f"/>
                                                    </v:group>
                                                    <v:rect id="_x0000_s1496" style="position:absolute;left:4673;top:12077;width:567;height:567" filled="f"/>
                                                    <v:group id="_x0000_s1497" style="position:absolute;left:6371;top:12071;width:1131;height:570" coordorigin="5240,12074" coordsize="1131,570">
                                                      <v:rect id="_x0000_s1498" style="position:absolute;left:5240;top:12077;width:567;height:567" filled="f"/>
                                                      <v:rect id="_x0000_s1499" style="position:absolute;left:5804;top:12074;width:567;height:567" filled="f"/>
                                                    </v:group>
                                                  </v:group>
                                                  <v:group id="_x0000_s1500" style="position:absolute;left:8655;top:12684;width:678;height:342" coordorigin="5240,12074" coordsize="1131,570">
                                                    <v:rect id="_x0000_s1501" style="position:absolute;left:5240;top:12077;width:567;height:567" filled="f"/>
                                                    <v:rect id="_x0000_s1502" style="position:absolute;left:5804;top:12074;width:567;height:567" filled="f"/>
                                                  </v:group>
                                                </v:group>
                                              </v:group>
                                              <v:group id="_x0000_s1503" style="position:absolute;left:6958;top:13359;width:2375;height:350" coordorigin="6958,12684" coordsize="2375,350">
                                                <v:group id="_x0000_s1504" style="position:absolute;left:6958;top:12690;width:1697;height:344" coordorigin="4673,12071" coordsize="2829,573">
                                                  <v:group id="_x0000_s1505" style="position:absolute;left:5240;top:12074;width:1131;height:570" coordorigin="5240,12074" coordsize="1131,570">
                                                    <v:rect id="_x0000_s1506" style="position:absolute;left:5240;top:12077;width:567;height:567" filled="f"/>
                                                    <v:rect id="_x0000_s1507" style="position:absolute;left:5804;top:12074;width:567;height:567" filled="f"/>
                                                  </v:group>
                                                  <v:rect id="_x0000_s1508" style="position:absolute;left:4673;top:12077;width:567;height:567" filled="f"/>
                                                  <v:group id="_x0000_s1509" style="position:absolute;left:6371;top:12071;width:1131;height:570" coordorigin="5240,12074" coordsize="1131,570">
                                                    <v:rect id="_x0000_s1510" style="position:absolute;left:5240;top:12077;width:567;height:567" filled="f"/>
                                                    <v:rect id="_x0000_s1511" style="position:absolute;left:5804;top:12074;width:567;height:567" filled="f"/>
                                                  </v:group>
                                                </v:group>
                                                <v:group id="_x0000_s1512" style="position:absolute;left:8655;top:12684;width:678;height:342" coordorigin="5240,12074" coordsize="1131,570">
                                                  <v:rect id="_x0000_s1513" style="position:absolute;left:5240;top:12077;width:567;height:567" filled="f"/>
                                                  <v:rect id="_x0000_s1514" style="position:absolute;left:5804;top:12074;width:567;height:567" filled="f"/>
                                                </v:group>
                                              </v:group>
                                              <v:group id="_x0000_s1515" style="position:absolute;left:6961;top:11322;width:2378;height:1031" coordorigin="6955,12342" coordsize="2378,1031">
                                                <v:group id="_x0000_s1516" style="position:absolute;left:6955;top:12684;width:2378;height:689" coordorigin="6955,12684" coordsize="2378,689">
                                                  <v:group id="_x0000_s1517" style="position:absolute;left:6958;top:12684;width:2375;height:350" coordorigin="6958,12684" coordsize="2375,350">
                                                    <v:group id="_x0000_s1518" style="position:absolute;left:6958;top:12690;width:1697;height:344" coordorigin="4673,12071" coordsize="2829,573">
                                                      <v:group id="_x0000_s1519" style="position:absolute;left:5240;top:12074;width:1131;height:570" coordorigin="5240,12074" coordsize="1131,570">
                                                        <v:rect id="_x0000_s1520" style="position:absolute;left:5240;top:12077;width:567;height:567" filled="f"/>
                                                        <v:rect id="_x0000_s1521" style="position:absolute;left:5804;top:12074;width:567;height:567" filled="f"/>
                                                      </v:group>
                                                      <v:rect id="_x0000_s1522" style="position:absolute;left:4673;top:12077;width:567;height:567" filled="f"/>
                                                      <v:group id="_x0000_s1523" style="position:absolute;left:6371;top:12071;width:1131;height:570" coordorigin="5240,12074" coordsize="1131,570">
                                                        <v:rect id="_x0000_s1524" style="position:absolute;left:5240;top:12077;width:567;height:567" filled="f"/>
                                                        <v:rect id="_x0000_s1525" style="position:absolute;left:5804;top:12074;width:567;height:567" filled="f"/>
                                                      </v:group>
                                                    </v:group>
                                                    <v:group id="_x0000_s1526" style="position:absolute;left:8655;top:12684;width:678;height:342" coordorigin="5240,12074" coordsize="1131,570">
                                                      <v:rect id="_x0000_s1527" style="position:absolute;left:5240;top:12077;width:567;height:567" filled="f"/>
                                                      <v:rect id="_x0000_s1528" style="position:absolute;left:5804;top:12074;width:567;height:567" filled="f"/>
                                                    </v:group>
                                                  </v:group>
                                                  <v:group id="_x0000_s1529" style="position:absolute;left:6955;top:13023;width:2375;height:350" coordorigin="6958,12684" coordsize="2375,350">
                                                    <v:group id="_x0000_s1530" style="position:absolute;left:6958;top:12690;width:1697;height:344" coordorigin="4673,12071" coordsize="2829,573">
                                                      <v:group id="_x0000_s1531" style="position:absolute;left:5240;top:12074;width:1131;height:570" coordorigin="5240,12074" coordsize="1131,570">
                                                        <v:rect id="_x0000_s1532" style="position:absolute;left:5240;top:12077;width:567;height:567" filled="f"/>
                                                        <v:rect id="_x0000_s1533" style="position:absolute;left:5804;top:12074;width:567;height:567" filled="f"/>
                                                      </v:group>
                                                      <v:rect id="_x0000_s1534" style="position:absolute;left:4673;top:12077;width:567;height:567" filled="f"/>
                                                      <v:group id="_x0000_s1535" style="position:absolute;left:6371;top:12071;width:1131;height:570" coordorigin="5240,12074" coordsize="1131,570">
                                                        <v:rect id="_x0000_s1536" style="position:absolute;left:5240;top:12077;width:567;height:567" filled="f"/>
                                                        <v:rect id="_x0000_s1537" style="position:absolute;left:5804;top:12074;width:567;height:567" filled="f"/>
                                                      </v:group>
                                                    </v:group>
                                                    <v:group id="_x0000_s1538" style="position:absolute;left:8655;top:12684;width:678;height:342" coordorigin="5240,12074" coordsize="1131,570">
                                                      <v:rect id="_x0000_s1539" style="position:absolute;left:5240;top:12077;width:567;height:567" filled="f"/>
                                                      <v:rect id="_x0000_s1540" style="position:absolute;left:5804;top:12074;width:567;height:567" filled="f"/>
                                                    </v:group>
                                                  </v:group>
                                                </v:group>
                                                <v:group id="_x0000_s1541" style="position:absolute;left:6958;top:12342;width:2375;height:350" coordorigin="6958,12684" coordsize="2375,350">
                                                  <v:group id="_x0000_s1542" style="position:absolute;left:6958;top:12690;width:1697;height:344" coordorigin="4673,12071" coordsize="2829,573">
                                                    <v:group id="_x0000_s1543" style="position:absolute;left:5240;top:12074;width:1131;height:570" coordorigin="5240,12074" coordsize="1131,570">
                                                      <v:rect id="_x0000_s1544" style="position:absolute;left:5240;top:12077;width:567;height:567" filled="f"/>
                                                      <v:rect id="_x0000_s1545" style="position:absolute;left:5804;top:12074;width:567;height:567" filled="f"/>
                                                    </v:group>
                                                    <v:rect id="_x0000_s1546" style="position:absolute;left:4673;top:12077;width:567;height:567" filled="f"/>
                                                    <v:group id="_x0000_s1547" style="position:absolute;left:6371;top:12071;width:1131;height:570" coordorigin="5240,12074" coordsize="1131,570">
                                                      <v:rect id="_x0000_s1548" style="position:absolute;left:5240;top:12077;width:567;height:567" filled="f"/>
                                                      <v:rect id="_x0000_s1549" style="position:absolute;left:5804;top:12074;width:567;height:567" filled="f"/>
                                                    </v:group>
                                                  </v:group>
                                                  <v:group id="_x0000_s1550" style="position:absolute;left:8655;top:12684;width:678;height:342" coordorigin="5240,12074" coordsize="1131,570">
                                                    <v:rect id="_x0000_s1551" style="position:absolute;left:5240;top:12077;width:567;height:567" filled="f"/>
                                                    <v:rect id="_x0000_s1552" style="position:absolute;left:5804;top:12074;width:567;height:567" filled="f"/>
                                                  </v:group>
                                                </v:group>
                                              </v:group>
                                            </v:group>
                                            <v:shapetype id="_x0000_t32" coordsize="21600,21600" o:spt="32" o:oned="t" path="m,l21600,21600e" filled="f">
                                              <v:path arrowok="t" fillok="f" o:connecttype="none"/>
                                              <o:lock v:ext="edit" shapetype="t"/>
                                            </v:shapetype>
                                            <v:shape id="_x0000_s1553" type="#_x0000_t32" style="position:absolute;left:5793;top:1403;width:1019;height:0" o:connectortype="straight" strokeweight="2.5pt"/>
                                          </v:group>
                                          <v:shape id="_x0000_s1554" type="#_x0000_t32" style="position:absolute;left:6803;top:1403;width:6;height:1021;flip:x" o:connectortype="straight" strokeweight="2.5pt"/>
                                        </v:group>
                                        <v:shape id="_x0000_s1555" type="#_x0000_t32" style="position:absolute;left:5793;top:2415;width:1010;height:9" o:connectortype="straight" strokeweight="2.5pt"/>
                                      </v:group>
                                      <v:shape id="_x0000_s1556" type="#_x0000_t32" style="position:absolute;left:5793;top:1403;width:0;height:1012" o:connectortype="straight" strokeweight="2.5pt"/>
                                    </v:group>
                                    <v:shape id="_x0000_s1557" type="#_x0000_t32" style="position:absolute;left:7152;top:1403;width:1016;height:0" o:connectortype="straight" strokeweight="2.5pt"/>
                                  </v:group>
                                  <v:shape id="_x0000_s1558" type="#_x0000_t32" style="position:absolute;left:8165;top:1403;width:3;height:1012;flip:y" o:connectortype="straight" strokeweight="2.5pt"/>
                                </v:group>
                                <v:shape id="_x0000_s1559" type="#_x0000_t32" style="position:absolute;left:7144;top:2424;width:1024;height:0" o:connectortype="straight" strokeweight="2.5pt"/>
                              </v:group>
                              <v:shape id="_x0000_s1560" type="#_x0000_t32" style="position:absolute;left:7152;top:1403;width:0;height:1021;flip:y" o:connectortype="straight" strokeweight="2.5pt"/>
                            </v:group>
                            <v:shape id="_x0000_s1561" type="#_x0000_t32" style="position:absolute;left:7144;top:2750;width:1021;height:15;flip:y" o:connectortype="straight" strokeweight="2.5pt"/>
                          </v:group>
                          <v:shape id="_x0000_s1562" type="#_x0000_t32" style="position:absolute;left:8159;top:2759;width:0;height:1013;flip:y" o:connectortype="straight" strokeweight="2.5pt"/>
                        </v:group>
                        <v:shape id="_x0000_s1563" type="#_x0000_t32" style="position:absolute;left:7141;top:3767;width:1018;height:0" o:connectortype="straight" strokeweight="2.5pt"/>
                      </v:group>
                      <v:shape id="_x0000_s1564" type="#_x0000_t32" style="position:absolute;left:7141;top:2765;width:3;height:1007;flip:y" o:connectortype="straight" strokeweight="2.5pt"/>
                    </v:group>
                    <v:shape id="_x0000_s1565" type="#_x0000_t32" style="position:absolute;left:5787;top:2750;width:1016;height:15;flip:y" o:connectortype="straight" strokeweight="2.5pt"/>
                  </v:group>
                  <v:shape id="_x0000_s1566" type="#_x0000_t32" style="position:absolute;left:6803;top:2759;width:0;height:1008;flip:y" o:connectortype="straight" strokeweight="2.5pt"/>
                </v:group>
                <v:shape id="_x0000_s1567" type="#_x0000_t32" style="position:absolute;left:5784;top:2765;width:9;height:1002;flip:x y" o:connectortype="straight" strokeweight="2.5pt"/>
              </v:group>
              <v:shape id="_x0000_s1568" type="#_x0000_t32" style="position:absolute;left:5787;top:3767;width:1025;height:5" o:connectortype="straight" strokeweight="2.5pt"/>
            </v:group>
            <v:group id="_x0000_s1569" style="position:absolute;left:2403;top:1393;width:2384;height:2387" coordorigin="2403,1393" coordsize="2384,2387">
              <v:group id="_x0000_s1570" style="position:absolute;left:2403;top:1393;width:2384;height:2387" coordorigin="2403,1393" coordsize="2384,2387">
                <v:group id="_x0000_s1571" style="position:absolute;left:2403;top:1393;width:2384;height:2387" coordorigin="2403,1393" coordsize="2384,2387">
                  <v:group id="_x0000_s1572" style="position:absolute;left:2403;top:1393;width:2384;height:2387" coordorigin="2403,1393" coordsize="2384,2387">
                    <v:group id="_x0000_s1573" style="position:absolute;left:2403;top:1393;width:2384;height:2387" coordorigin="6955,11322" coordsize="2384,2387">
                      <v:group id="_x0000_s1574" style="position:absolute;left:6955;top:12342;width:2378;height:1031" coordorigin="6955,12342" coordsize="2378,1031">
                        <v:group id="_x0000_s1575" style="position:absolute;left:6955;top:12684;width:2378;height:689" coordorigin="6955,12684" coordsize="2378,689">
                          <v:group id="_x0000_s1576" style="position:absolute;left:6958;top:12684;width:2375;height:350" coordorigin="6958,12684" coordsize="2375,350">
                            <v:group id="_x0000_s1577" style="position:absolute;left:6958;top:12690;width:1697;height:344" coordorigin="4673,12071" coordsize="2829,573">
                              <v:group id="_x0000_s1578" style="position:absolute;left:5240;top:12074;width:1131;height:570" coordorigin="5240,12074" coordsize="1131,570">
                                <v:rect id="_x0000_s1579" style="position:absolute;left:5240;top:12077;width:567;height:567" filled="f"/>
                                <v:rect id="_x0000_s1580" style="position:absolute;left:5804;top:12074;width:567;height:567" filled="f"/>
                              </v:group>
                              <v:rect id="_x0000_s1581" style="position:absolute;left:4673;top:12077;width:567;height:567" filled="f"/>
                              <v:group id="_x0000_s1582" style="position:absolute;left:6371;top:12071;width:1131;height:570" coordorigin="5240,12074" coordsize="1131,570">
                                <v:rect id="_x0000_s1583" style="position:absolute;left:5240;top:12077;width:567;height:567" filled="f"/>
                                <v:rect id="_x0000_s1584" style="position:absolute;left:5804;top:12074;width:567;height:567" filled="f"/>
                              </v:group>
                            </v:group>
                            <v:group id="_x0000_s1585" style="position:absolute;left:8655;top:12684;width:678;height:342" coordorigin="5240,12074" coordsize="1131,570">
                              <v:rect id="_x0000_s1586" style="position:absolute;left:5240;top:12077;width:567;height:567" filled="f"/>
                              <v:rect id="_x0000_s1587" style="position:absolute;left:5804;top:12074;width:567;height:567" filled="f"/>
                            </v:group>
                          </v:group>
                          <v:group id="_x0000_s1588" style="position:absolute;left:6955;top:13023;width:2375;height:350" coordorigin="6958,12684" coordsize="2375,350">
                            <v:group id="_x0000_s1589" style="position:absolute;left:6958;top:12690;width:1697;height:344" coordorigin="4673,12071" coordsize="2829,573">
                              <v:group id="_x0000_s1590" style="position:absolute;left:5240;top:12074;width:1131;height:570" coordorigin="5240,12074" coordsize="1131,570">
                                <v:rect id="_x0000_s1591" style="position:absolute;left:5240;top:12077;width:567;height:567" filled="f"/>
                                <v:rect id="_x0000_s1592" style="position:absolute;left:5804;top:12074;width:567;height:567" filled="f"/>
                              </v:group>
                              <v:rect id="_x0000_s1593" style="position:absolute;left:4673;top:12077;width:567;height:567" filled="f"/>
                              <v:group id="_x0000_s1594" style="position:absolute;left:6371;top:12071;width:1131;height:570" coordorigin="5240,12074" coordsize="1131,570">
                                <v:rect id="_x0000_s1595" style="position:absolute;left:5240;top:12077;width:567;height:567" filled="f"/>
                                <v:rect id="_x0000_s1596" style="position:absolute;left:5804;top:12074;width:567;height:567" filled="f"/>
                              </v:group>
                            </v:group>
                            <v:group id="_x0000_s1597" style="position:absolute;left:8655;top:12684;width:678;height:342" coordorigin="5240,12074" coordsize="1131,570">
                              <v:rect id="_x0000_s1598" style="position:absolute;left:5240;top:12077;width:567;height:567" filled="f"/>
                              <v:rect id="_x0000_s1599" style="position:absolute;left:5804;top:12074;width:567;height:567" filled="f"/>
                            </v:group>
                          </v:group>
                        </v:group>
                        <v:group id="_x0000_s1600" style="position:absolute;left:6958;top:12342;width:2375;height:350" coordorigin="6958,12684" coordsize="2375,350">
                          <v:group id="_x0000_s1601" style="position:absolute;left:6958;top:12690;width:1697;height:344" coordorigin="4673,12071" coordsize="2829,573">
                            <v:group id="_x0000_s1602" style="position:absolute;left:5240;top:12074;width:1131;height:570" coordorigin="5240,12074" coordsize="1131,570">
                              <v:rect id="_x0000_s1603" style="position:absolute;left:5240;top:12077;width:567;height:567" filled="f"/>
                              <v:rect id="_x0000_s1604" style="position:absolute;left:5804;top:12074;width:567;height:567" filled="f"/>
                            </v:group>
                            <v:rect id="_x0000_s1605" style="position:absolute;left:4673;top:12077;width:567;height:567" filled="f"/>
                            <v:group id="_x0000_s1606" style="position:absolute;left:6371;top:12071;width:1131;height:570" coordorigin="5240,12074" coordsize="1131,570">
                              <v:rect id="_x0000_s1607" style="position:absolute;left:5240;top:12077;width:567;height:567" filled="f"/>
                              <v:rect id="_x0000_s1608" style="position:absolute;left:5804;top:12074;width:567;height:567" filled="f"/>
                            </v:group>
                          </v:group>
                          <v:group id="_x0000_s1609" style="position:absolute;left:8655;top:12684;width:678;height:342" coordorigin="5240,12074" coordsize="1131,570">
                            <v:rect id="_x0000_s1610" style="position:absolute;left:5240;top:12077;width:567;height:567" filled="f"/>
                            <v:rect id="_x0000_s1611" style="position:absolute;left:5804;top:12074;width:567;height:567" filled="f"/>
                          </v:group>
                        </v:group>
                      </v:group>
                      <v:group id="_x0000_s1612" style="position:absolute;left:6958;top:13359;width:2375;height:350" coordorigin="6958,12684" coordsize="2375,350">
                        <v:group id="_x0000_s1613" style="position:absolute;left:6958;top:12690;width:1697;height:344" coordorigin="4673,12071" coordsize="2829,573">
                          <v:group id="_x0000_s1614" style="position:absolute;left:5240;top:12074;width:1131;height:570" coordorigin="5240,12074" coordsize="1131,570">
                            <v:rect id="_x0000_s1615" style="position:absolute;left:5240;top:12077;width:567;height:567" filled="f"/>
                            <v:rect id="_x0000_s1616" style="position:absolute;left:5804;top:12074;width:567;height:567" filled="f"/>
                          </v:group>
                          <v:rect id="_x0000_s1617" style="position:absolute;left:4673;top:12077;width:567;height:567" filled="f"/>
                          <v:group id="_x0000_s1618" style="position:absolute;left:6371;top:12071;width:1131;height:570" coordorigin="5240,12074" coordsize="1131,570">
                            <v:rect id="_x0000_s1619" style="position:absolute;left:5240;top:12077;width:567;height:567" filled="f"/>
                            <v:rect id="_x0000_s1620" style="position:absolute;left:5804;top:12074;width:567;height:567" filled="f"/>
                          </v:group>
                        </v:group>
                        <v:group id="_x0000_s1621" style="position:absolute;left:8655;top:12684;width:678;height:342" coordorigin="5240,12074" coordsize="1131,570">
                          <v:rect id="_x0000_s1622" style="position:absolute;left:5240;top:12077;width:567;height:567" filled="f"/>
                          <v:rect id="_x0000_s1623" style="position:absolute;left:5804;top:12074;width:567;height:567" filled="f"/>
                        </v:group>
                      </v:group>
                      <v:group id="_x0000_s1624" style="position:absolute;left:6961;top:11322;width:2378;height:1031" coordorigin="6955,12342" coordsize="2378,1031">
                        <v:group id="_x0000_s1625" style="position:absolute;left:6955;top:12684;width:2378;height:689" coordorigin="6955,12684" coordsize="2378,689">
                          <v:group id="_x0000_s1626" style="position:absolute;left:6958;top:12684;width:2375;height:350" coordorigin="6958,12684" coordsize="2375,350">
                            <v:group id="_x0000_s1627" style="position:absolute;left:6958;top:12690;width:1697;height:344" coordorigin="4673,12071" coordsize="2829,573">
                              <v:group id="_x0000_s1628" style="position:absolute;left:5240;top:12074;width:1131;height:570" coordorigin="5240,12074" coordsize="1131,570">
                                <v:rect id="_x0000_s1629" style="position:absolute;left:5240;top:12077;width:567;height:567" filled="f"/>
                                <v:rect id="_x0000_s1630" style="position:absolute;left:5804;top:12074;width:567;height:567" filled="f"/>
                              </v:group>
                              <v:rect id="_x0000_s1631" style="position:absolute;left:4673;top:12077;width:567;height:567" filled="f"/>
                              <v:group id="_x0000_s1632" style="position:absolute;left:6371;top:12071;width:1131;height:570" coordorigin="5240,12074" coordsize="1131,570">
                                <v:rect id="_x0000_s1633" style="position:absolute;left:5240;top:12077;width:567;height:567" filled="f"/>
                                <v:rect id="_x0000_s1634" style="position:absolute;left:5804;top:12074;width:567;height:567" filled="f"/>
                              </v:group>
                            </v:group>
                            <v:group id="_x0000_s1635" style="position:absolute;left:8655;top:12684;width:678;height:342" coordorigin="5240,12074" coordsize="1131,570">
                              <v:rect id="_x0000_s1636" style="position:absolute;left:5240;top:12077;width:567;height:567" filled="f"/>
                              <v:rect id="_x0000_s1637" style="position:absolute;left:5804;top:12074;width:567;height:567" filled="f"/>
                            </v:group>
                          </v:group>
                          <v:group id="_x0000_s1638" style="position:absolute;left:6955;top:13023;width:2375;height:350" coordorigin="6958,12684" coordsize="2375,350">
                            <v:group id="_x0000_s1639" style="position:absolute;left:6958;top:12690;width:1697;height:344" coordorigin="4673,12071" coordsize="2829,573">
                              <v:group id="_x0000_s1640" style="position:absolute;left:5240;top:12074;width:1131;height:570" coordorigin="5240,12074" coordsize="1131,570">
                                <v:rect id="_x0000_s1641" style="position:absolute;left:5240;top:12077;width:567;height:567" filled="f"/>
                                <v:rect id="_x0000_s1642" style="position:absolute;left:5804;top:12074;width:567;height:567" filled="f"/>
                              </v:group>
                              <v:rect id="_x0000_s1643" style="position:absolute;left:4673;top:12077;width:567;height:567" filled="f"/>
                              <v:group id="_x0000_s1644" style="position:absolute;left:6371;top:12071;width:1131;height:570" coordorigin="5240,12074" coordsize="1131,570">
                                <v:rect id="_x0000_s1645" style="position:absolute;left:5240;top:12077;width:567;height:567" filled="f"/>
                                <v:rect id="_x0000_s1646" style="position:absolute;left:5804;top:12074;width:567;height:567" filled="f"/>
                              </v:group>
                            </v:group>
                            <v:group id="_x0000_s1647" style="position:absolute;left:8655;top:12684;width:678;height:342" coordorigin="5240,12074" coordsize="1131,570">
                              <v:rect id="_x0000_s1648" style="position:absolute;left:5240;top:12077;width:567;height:567" filled="f"/>
                              <v:rect id="_x0000_s1649" style="position:absolute;left:5804;top:12074;width:567;height:567" filled="f"/>
                            </v:group>
                          </v:group>
                        </v:group>
                        <v:group id="_x0000_s1650" style="position:absolute;left:6958;top:12342;width:2375;height:350" coordorigin="6958,12684" coordsize="2375,350">
                          <v:group id="_x0000_s1651" style="position:absolute;left:6958;top:12690;width:1697;height:344" coordorigin="4673,12071" coordsize="2829,573">
                            <v:group id="_x0000_s1652" style="position:absolute;left:5240;top:12074;width:1131;height:570" coordorigin="5240,12074" coordsize="1131,570">
                              <v:rect id="_x0000_s1653" style="position:absolute;left:5240;top:12077;width:567;height:567" filled="f"/>
                              <v:rect id="_x0000_s1654" style="position:absolute;left:5804;top:12074;width:567;height:567" filled="f"/>
                            </v:group>
                            <v:rect id="_x0000_s1655" style="position:absolute;left:4673;top:12077;width:567;height:567" filled="f"/>
                            <v:group id="_x0000_s1656" style="position:absolute;left:6371;top:12071;width:1131;height:570" coordorigin="5240,12074" coordsize="1131,570">
                              <v:rect id="_x0000_s1657" style="position:absolute;left:5240;top:12077;width:567;height:567" filled="f"/>
                              <v:rect id="_x0000_s1658" style="position:absolute;left:5804;top:12074;width:567;height:567" filled="f"/>
                            </v:group>
                          </v:group>
                          <v:group id="_x0000_s1659" style="position:absolute;left:8655;top:12684;width:678;height:342" coordorigin="5240,12074" coordsize="1131,570">
                            <v:rect id="_x0000_s1660" style="position:absolute;left:5240;top:12077;width:567;height:567" filled="f"/>
                            <v:rect id="_x0000_s1661" style="position:absolute;left:5804;top:12074;width:567;height:567" filled="f"/>
                          </v:group>
                        </v:group>
                      </v:group>
                    </v:group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662" type="#_x0000_t202" style="position:absolute;left:3025;top:1993;width:660;height:622" filled="f" stroked="f">
                      <v:textbox>
                        <w:txbxContent>
                          <w:p w:rsidR="0011583B" w:rsidRPr="00AC707C" w:rsidRDefault="0011583B" w:rsidP="0011583B">
                            <w:pPr>
                              <w:rPr>
                                <w:b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b/>
                                <w:sz w:val="32"/>
                                <w:szCs w:val="32"/>
                              </w:rPr>
                              <w:t>0</w:t>
                            </w:r>
                          </w:p>
                        </w:txbxContent>
                      </v:textbox>
                    </v:shape>
                  </v:group>
                  <v:shape id="_x0000_s1663" type="#_x0000_t202" style="position:absolute;left:4046;top:1991;width:660;height:622" filled="f" stroked="f">
                    <v:textbox>
                      <w:txbxContent>
                        <w:p w:rsidR="0011583B" w:rsidRPr="00AC707C" w:rsidRDefault="0011583B" w:rsidP="0011583B">
                          <w:pPr>
                            <w:rPr>
                              <w:b/>
                              <w:sz w:val="32"/>
                              <w:szCs w:val="32"/>
                            </w:rPr>
                          </w:pPr>
                          <w:r>
                            <w:rPr>
                              <w:b/>
                              <w:sz w:val="32"/>
                              <w:szCs w:val="32"/>
                            </w:rPr>
                            <w:t>0</w:t>
                          </w:r>
                        </w:p>
                      </w:txbxContent>
                    </v:textbox>
                  </v:shape>
                </v:group>
                <v:shape id="_x0000_s1664" type="#_x0000_t202" style="position:absolute;left:3033;top:3011;width:660;height:645" filled="f" stroked="f">
                  <v:textbox>
                    <w:txbxContent>
                      <w:p w:rsidR="0011583B" w:rsidRPr="00AC707C" w:rsidRDefault="0011583B" w:rsidP="0011583B">
                        <w:pPr>
                          <w:rPr>
                            <w:b/>
                            <w:sz w:val="32"/>
                            <w:szCs w:val="32"/>
                          </w:rPr>
                        </w:pPr>
                        <w:r>
                          <w:rPr>
                            <w:b/>
                            <w:sz w:val="32"/>
                            <w:szCs w:val="32"/>
                          </w:rPr>
                          <w:t>0</w:t>
                        </w:r>
                      </w:p>
                    </w:txbxContent>
                  </v:textbox>
                </v:shape>
              </v:group>
              <v:shape id="_x0000_s1665" type="#_x0000_t202" style="position:absolute;left:4046;top:3011;width:660;height:622" filled="f" stroked="f">
                <v:textbox>
                  <w:txbxContent>
                    <w:p w:rsidR="0011583B" w:rsidRPr="00AC707C" w:rsidRDefault="0011583B" w:rsidP="0011583B">
                      <w:pPr>
                        <w:rPr>
                          <w:b/>
                          <w:sz w:val="32"/>
                          <w:szCs w:val="32"/>
                        </w:rPr>
                      </w:pPr>
                      <w:r>
                        <w:rPr>
                          <w:b/>
                          <w:sz w:val="32"/>
                          <w:szCs w:val="32"/>
                        </w:rPr>
                        <w:t>0</w:t>
                      </w:r>
                    </w:p>
                  </w:txbxContent>
                </v:textbox>
              </v:shape>
            </v:group>
          </v:group>
        </w:pict>
      </w:r>
    </w:p>
    <w:p w:rsidR="0011583B" w:rsidRPr="00FB4BA7" w:rsidRDefault="0011583B" w:rsidP="0011583B">
      <w:pPr>
        <w:rPr>
          <w:sz w:val="24"/>
          <w:szCs w:val="24"/>
        </w:rPr>
      </w:pPr>
    </w:p>
    <w:p w:rsidR="0011583B" w:rsidRPr="00FB4BA7" w:rsidRDefault="0011583B" w:rsidP="0011583B">
      <w:pPr>
        <w:rPr>
          <w:sz w:val="24"/>
          <w:szCs w:val="24"/>
        </w:rPr>
      </w:pPr>
    </w:p>
    <w:p w:rsidR="0011583B" w:rsidRPr="00FB4BA7" w:rsidRDefault="0011583B" w:rsidP="0011583B">
      <w:pPr>
        <w:rPr>
          <w:sz w:val="24"/>
          <w:szCs w:val="24"/>
        </w:rPr>
      </w:pPr>
    </w:p>
    <w:p w:rsidR="0011583B" w:rsidRPr="00FB4BA7" w:rsidRDefault="0011583B" w:rsidP="0011583B">
      <w:pPr>
        <w:rPr>
          <w:sz w:val="24"/>
          <w:szCs w:val="24"/>
        </w:rPr>
      </w:pPr>
    </w:p>
    <w:p w:rsidR="0011583B" w:rsidRPr="00FB4BA7" w:rsidRDefault="0011583B" w:rsidP="0011583B">
      <w:pPr>
        <w:rPr>
          <w:sz w:val="24"/>
          <w:szCs w:val="24"/>
        </w:rPr>
      </w:pPr>
    </w:p>
    <w:p w:rsidR="0011583B" w:rsidRPr="00FB4BA7" w:rsidRDefault="0011583B" w:rsidP="0011583B">
      <w:pPr>
        <w:rPr>
          <w:sz w:val="24"/>
          <w:szCs w:val="24"/>
        </w:rPr>
      </w:pPr>
    </w:p>
    <w:p w:rsidR="0011583B" w:rsidRPr="00FB4BA7" w:rsidRDefault="0011583B" w:rsidP="0011583B">
      <w:pPr>
        <w:ind w:firstLine="720"/>
        <w:jc w:val="both"/>
        <w:rPr>
          <w:sz w:val="24"/>
          <w:szCs w:val="24"/>
        </w:rPr>
      </w:pPr>
    </w:p>
    <w:p w:rsidR="0011583B" w:rsidRPr="00FB4BA7" w:rsidRDefault="0011583B" w:rsidP="0011583B">
      <w:pPr>
        <w:ind w:firstLine="720"/>
        <w:jc w:val="both"/>
        <w:rPr>
          <w:sz w:val="24"/>
          <w:szCs w:val="24"/>
          <w:lang w:val="ru-RU"/>
        </w:rPr>
      </w:pPr>
    </w:p>
    <w:p w:rsidR="0011583B" w:rsidRPr="00FB4BA7" w:rsidRDefault="0011583B" w:rsidP="0011583B">
      <w:pPr>
        <w:ind w:firstLine="720"/>
        <w:jc w:val="both"/>
        <w:rPr>
          <w:sz w:val="24"/>
          <w:szCs w:val="24"/>
          <w:lang w:val="ru-RU"/>
        </w:rPr>
      </w:pPr>
    </w:p>
    <w:p w:rsidR="0011583B" w:rsidRPr="00FB4BA7" w:rsidRDefault="0011583B" w:rsidP="0011583B">
      <w:pPr>
        <w:ind w:firstLine="720"/>
        <w:jc w:val="both"/>
        <w:rPr>
          <w:sz w:val="24"/>
          <w:szCs w:val="24"/>
          <w:lang w:val="ru-RU"/>
        </w:rPr>
      </w:pPr>
    </w:p>
    <w:p w:rsidR="0011583B" w:rsidRPr="00FB4BA7" w:rsidRDefault="0011583B" w:rsidP="0011583B">
      <w:pPr>
        <w:ind w:firstLine="720"/>
        <w:jc w:val="both"/>
        <w:rPr>
          <w:sz w:val="24"/>
          <w:szCs w:val="24"/>
          <w:lang w:val="ru-RU"/>
        </w:rPr>
      </w:pPr>
      <w:r w:rsidRPr="00FB4BA7">
        <w:rPr>
          <w:sz w:val="24"/>
          <w:szCs w:val="24"/>
          <w:lang w:val="ru-RU"/>
        </w:rPr>
        <w:t xml:space="preserve">Если мы </w:t>
      </w:r>
      <w:r w:rsidR="00177B19" w:rsidRPr="00FB4BA7">
        <w:rPr>
          <w:sz w:val="24"/>
          <w:szCs w:val="24"/>
          <w:lang w:val="ru-RU"/>
        </w:rPr>
        <w:t>поставим 4 нуля как показано на рисунке, а в остальные клетки поставим 2</w:t>
      </w:r>
      <w:r w:rsidRPr="00FB4BA7">
        <w:rPr>
          <w:sz w:val="24"/>
          <w:szCs w:val="24"/>
          <w:lang w:val="ru-RU"/>
        </w:rPr>
        <w:t xml:space="preserve">, то </w:t>
      </w:r>
      <w:r w:rsidR="00177B19" w:rsidRPr="00FB4BA7">
        <w:rPr>
          <w:sz w:val="24"/>
          <w:szCs w:val="24"/>
          <w:lang w:val="ru-RU"/>
        </w:rPr>
        <w:t xml:space="preserve">мы </w:t>
      </w:r>
      <w:r w:rsidRPr="00FB4BA7">
        <w:rPr>
          <w:sz w:val="24"/>
          <w:szCs w:val="24"/>
          <w:lang w:val="ru-RU"/>
        </w:rPr>
        <w:t xml:space="preserve">получим </w:t>
      </w:r>
      <w:r w:rsidR="00177B19" w:rsidRPr="00FB4BA7">
        <w:rPr>
          <w:sz w:val="24"/>
          <w:szCs w:val="24"/>
          <w:lang w:val="ru-RU"/>
        </w:rPr>
        <w:t>квадрат с наибольшей сумой чисел</w:t>
      </w:r>
      <w:r w:rsidRPr="00FB4BA7">
        <w:rPr>
          <w:sz w:val="24"/>
          <w:szCs w:val="24"/>
          <w:lang w:val="ru-RU"/>
        </w:rPr>
        <w:t xml:space="preserve">. </w:t>
      </w:r>
      <w:r w:rsidR="00177B19" w:rsidRPr="00FB4BA7">
        <w:rPr>
          <w:sz w:val="24"/>
          <w:szCs w:val="24"/>
          <w:lang w:val="ru-RU"/>
        </w:rPr>
        <w:t>Действительно, нулей не может</w:t>
      </w:r>
      <w:r w:rsidRPr="00FB4BA7">
        <w:rPr>
          <w:sz w:val="24"/>
          <w:szCs w:val="24"/>
          <w:lang w:val="ru-RU"/>
        </w:rPr>
        <w:t xml:space="preserve"> быть меньше 4, потому что в 4 квадратах </w:t>
      </w:r>
      <w:r w:rsidR="00177B19" w:rsidRPr="00FB4BA7">
        <w:rPr>
          <w:sz w:val="24"/>
          <w:szCs w:val="24"/>
          <w:lang w:val="ru-RU"/>
        </w:rPr>
        <w:t>выделенных на рисунке</w:t>
      </w:r>
      <w:r w:rsidRPr="00FB4BA7">
        <w:rPr>
          <w:sz w:val="24"/>
          <w:szCs w:val="24"/>
          <w:lang w:val="ru-RU"/>
        </w:rPr>
        <w:t xml:space="preserve"> обязательно должно быть ноль. Поэтому наибольшая возможная сумма чисел в данном квадрате равна </w:t>
      </w:r>
      <w:r w:rsidR="00177B19" w:rsidRPr="00FB4BA7">
        <w:rPr>
          <w:position w:val="-6"/>
          <w:sz w:val="24"/>
          <w:szCs w:val="24"/>
          <w:lang w:val="ru-RU"/>
        </w:rPr>
        <w:object w:dxaOrig="1200" w:dyaOrig="300">
          <v:shape id="_x0000_i1040" type="#_x0000_t75" style="width:59.85pt;height:14.95pt" o:ole="">
            <v:imagedata r:id="rId30" o:title=""/>
          </v:shape>
          <o:OLEObject Type="Embed" ProgID="Equation.3" ShapeID="_x0000_i1040" DrawAspect="Content" ObjectID="_1580175751" r:id="rId31"/>
        </w:object>
      </w:r>
      <w:r w:rsidR="00177B19" w:rsidRPr="00FB4BA7">
        <w:rPr>
          <w:sz w:val="24"/>
          <w:szCs w:val="24"/>
          <w:lang w:val="ru-RU"/>
        </w:rPr>
        <w:t xml:space="preserve">. Если мы </w:t>
      </w:r>
      <w:proofErr w:type="gramStart"/>
      <w:r w:rsidR="00177B19" w:rsidRPr="00FB4BA7">
        <w:rPr>
          <w:sz w:val="24"/>
          <w:szCs w:val="24"/>
          <w:lang w:val="ru-RU"/>
        </w:rPr>
        <w:t>поменяем</w:t>
      </w:r>
      <w:proofErr w:type="gramEnd"/>
      <w:r w:rsidRPr="00FB4BA7">
        <w:rPr>
          <w:sz w:val="24"/>
          <w:szCs w:val="24"/>
          <w:lang w:val="ru-RU"/>
        </w:rPr>
        <w:t xml:space="preserve"> места</w:t>
      </w:r>
      <w:r w:rsidR="00177B19" w:rsidRPr="00FB4BA7">
        <w:rPr>
          <w:sz w:val="24"/>
          <w:szCs w:val="24"/>
          <w:lang w:val="ru-RU"/>
        </w:rPr>
        <w:t>ми числа 0 и 2</w:t>
      </w:r>
      <w:r w:rsidRPr="00FB4BA7">
        <w:rPr>
          <w:sz w:val="24"/>
          <w:szCs w:val="24"/>
          <w:lang w:val="ru-RU"/>
        </w:rPr>
        <w:t>,</w:t>
      </w:r>
      <w:r w:rsidR="00177B19" w:rsidRPr="00FB4BA7">
        <w:rPr>
          <w:sz w:val="24"/>
          <w:szCs w:val="24"/>
          <w:lang w:val="ru-RU"/>
        </w:rPr>
        <w:t xml:space="preserve"> то</w:t>
      </w:r>
      <w:r w:rsidRPr="00FB4BA7">
        <w:rPr>
          <w:sz w:val="24"/>
          <w:szCs w:val="24"/>
          <w:lang w:val="ru-RU"/>
        </w:rPr>
        <w:t xml:space="preserve"> получим наименьшую возможную сумму чисел в квадрате</w:t>
      </w:r>
      <w:r w:rsidR="00177B19" w:rsidRPr="00FB4BA7">
        <w:rPr>
          <w:sz w:val="24"/>
          <w:szCs w:val="24"/>
          <w:lang w:val="ru-RU"/>
        </w:rPr>
        <w:t xml:space="preserve"> </w:t>
      </w:r>
      <w:r w:rsidR="00177B19" w:rsidRPr="00FB4BA7">
        <w:rPr>
          <w:position w:val="-6"/>
          <w:sz w:val="24"/>
          <w:szCs w:val="24"/>
          <w:lang w:val="ru-RU"/>
        </w:rPr>
        <w:object w:dxaOrig="900" w:dyaOrig="300">
          <v:shape id="_x0000_i1041" type="#_x0000_t75" style="width:44.9pt;height:14.95pt" o:ole="">
            <v:imagedata r:id="rId32" o:title=""/>
          </v:shape>
          <o:OLEObject Type="Embed" ProgID="Equation.3" ShapeID="_x0000_i1041" DrawAspect="Content" ObjectID="_1580175752" r:id="rId33"/>
        </w:object>
      </w:r>
      <w:r w:rsidRPr="00FB4BA7">
        <w:rPr>
          <w:sz w:val="24"/>
          <w:szCs w:val="24"/>
          <w:lang w:val="ru-RU"/>
        </w:rPr>
        <w:t>.</w:t>
      </w:r>
    </w:p>
    <w:p w:rsidR="00177B19" w:rsidRPr="00FB4BA7" w:rsidRDefault="00177B19" w:rsidP="0011583B">
      <w:pPr>
        <w:ind w:firstLine="720"/>
        <w:jc w:val="both"/>
        <w:rPr>
          <w:sz w:val="24"/>
          <w:szCs w:val="24"/>
          <w:lang w:val="ru-RU"/>
        </w:rPr>
      </w:pPr>
      <w:r w:rsidRPr="00FB4BA7">
        <w:rPr>
          <w:i/>
          <w:sz w:val="24"/>
          <w:szCs w:val="24"/>
          <w:u w:val="single"/>
          <w:lang w:val="ru-RU"/>
        </w:rPr>
        <w:t>Критерии оценки:</w:t>
      </w:r>
      <w:r w:rsidRPr="00FB4BA7">
        <w:rPr>
          <w:sz w:val="24"/>
          <w:szCs w:val="24"/>
          <w:lang w:val="ru-RU"/>
        </w:rPr>
        <w:t xml:space="preserve"> Пункт </w:t>
      </w:r>
      <w:r w:rsidRPr="00FB4BA7">
        <w:rPr>
          <w:sz w:val="24"/>
          <w:szCs w:val="24"/>
        </w:rPr>
        <w:t>a</w:t>
      </w:r>
      <w:r w:rsidRPr="00FB4BA7">
        <w:rPr>
          <w:sz w:val="24"/>
          <w:szCs w:val="24"/>
          <w:lang w:val="ru-RU"/>
        </w:rPr>
        <w:t xml:space="preserve">) оценивается в 5 баллов, которые присуждаются только в случае правильного ответа, имеются объяснения или нет. Пункт б) оценивается в 5 баллов, при получении правильных ответов 3 очка, независимо от того, есть ли объяснения (если один из двух ответов неправильный, то оценка составляет 2 балла). </w:t>
      </w:r>
      <w:proofErr w:type="gramStart"/>
      <w:r w:rsidRPr="00FB4BA7">
        <w:rPr>
          <w:sz w:val="24"/>
          <w:szCs w:val="24"/>
          <w:lang w:val="ru-RU"/>
        </w:rPr>
        <w:t>В пункте б) возможные результаты: 1 балл</w:t>
      </w:r>
      <w:r w:rsidR="00FB2410" w:rsidRPr="00FB4BA7">
        <w:rPr>
          <w:sz w:val="24"/>
          <w:szCs w:val="24"/>
          <w:lang w:val="ru-RU"/>
        </w:rPr>
        <w:t xml:space="preserve"> (для частичного</w:t>
      </w:r>
      <w:r w:rsidRPr="00FB4BA7">
        <w:rPr>
          <w:sz w:val="24"/>
          <w:szCs w:val="24"/>
          <w:lang w:val="ru-RU"/>
        </w:rPr>
        <w:t xml:space="preserve"> </w:t>
      </w:r>
      <w:r w:rsidR="00FB2410" w:rsidRPr="00FB4BA7">
        <w:rPr>
          <w:sz w:val="24"/>
          <w:szCs w:val="24"/>
          <w:lang w:val="ru-RU"/>
        </w:rPr>
        <w:t>продвижения</w:t>
      </w:r>
      <w:r w:rsidRPr="00FB4BA7">
        <w:rPr>
          <w:sz w:val="24"/>
          <w:szCs w:val="24"/>
          <w:lang w:val="ru-RU"/>
        </w:rPr>
        <w:t>)</w:t>
      </w:r>
      <w:r w:rsidR="00FB2410" w:rsidRPr="00FB4BA7">
        <w:rPr>
          <w:sz w:val="24"/>
          <w:szCs w:val="24"/>
          <w:lang w:val="ru-RU"/>
        </w:rPr>
        <w:t>,</w:t>
      </w:r>
      <w:r w:rsidRPr="00FB4BA7">
        <w:rPr>
          <w:sz w:val="24"/>
          <w:szCs w:val="24"/>
          <w:lang w:val="ru-RU"/>
        </w:rPr>
        <w:t xml:space="preserve"> 2 балла (1 правильный ответ без объяснения </w:t>
      </w:r>
      <w:r w:rsidR="00FB2410" w:rsidRPr="00FB4BA7">
        <w:rPr>
          <w:sz w:val="24"/>
          <w:szCs w:val="24"/>
          <w:lang w:val="ru-RU"/>
        </w:rPr>
        <w:t>или 1 правильный ответ, но</w:t>
      </w:r>
      <w:r w:rsidRPr="00FB4BA7">
        <w:rPr>
          <w:sz w:val="24"/>
          <w:szCs w:val="24"/>
          <w:lang w:val="ru-RU"/>
        </w:rPr>
        <w:t xml:space="preserve"> неправильные объяснения)</w:t>
      </w:r>
      <w:r w:rsidR="00FB2410" w:rsidRPr="00FB4BA7">
        <w:rPr>
          <w:sz w:val="24"/>
          <w:szCs w:val="24"/>
          <w:lang w:val="ru-RU"/>
        </w:rPr>
        <w:t>, 3 балла (2 правильных ответа</w:t>
      </w:r>
      <w:r w:rsidRPr="00FB4BA7">
        <w:rPr>
          <w:sz w:val="24"/>
          <w:szCs w:val="24"/>
          <w:lang w:val="ru-RU"/>
        </w:rPr>
        <w:t xml:space="preserve"> без объяснени</w:t>
      </w:r>
      <w:r w:rsidR="00FB2410" w:rsidRPr="00FB4BA7">
        <w:rPr>
          <w:sz w:val="24"/>
          <w:szCs w:val="24"/>
          <w:lang w:val="ru-RU"/>
        </w:rPr>
        <w:t>й или 2 правильных ответа</w:t>
      </w:r>
      <w:r w:rsidRPr="00FB4BA7">
        <w:rPr>
          <w:sz w:val="24"/>
          <w:szCs w:val="24"/>
          <w:lang w:val="ru-RU"/>
        </w:rPr>
        <w:t xml:space="preserve"> (для 2 правильных ответов и частичных правильных объяснений), 5 баллов (за 2 правильных ответа и полное обоснование ответов).</w:t>
      </w:r>
      <w:proofErr w:type="gramEnd"/>
    </w:p>
    <w:p w:rsidR="00DE6A40" w:rsidRPr="00DE6A40" w:rsidRDefault="00DE6A40" w:rsidP="0011583B">
      <w:pPr>
        <w:jc w:val="both"/>
        <w:rPr>
          <w:sz w:val="24"/>
          <w:szCs w:val="24"/>
          <w:lang w:val="ru-RU"/>
        </w:rPr>
      </w:pPr>
    </w:p>
    <w:sectPr w:rsidR="00DE6A40" w:rsidRPr="00DE6A40" w:rsidSect="004D65AD">
      <w:pgSz w:w="11906" w:h="16838"/>
      <w:pgMar w:top="720" w:right="720" w:bottom="720" w:left="720" w:header="709" w:footer="709" w:gutter="0"/>
      <w:cols w:space="708"/>
      <w:docGrid w:linePitch="27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08"/>
  <w:drawingGridHorizontalSpacing w:val="100"/>
  <w:displayHorizontalDrawingGridEvery w:val="2"/>
  <w:characterSpacingControl w:val="doNotCompress"/>
  <w:compat/>
  <w:rsids>
    <w:rsidRoot w:val="0012408B"/>
    <w:rsid w:val="000004DF"/>
    <w:rsid w:val="000077EB"/>
    <w:rsid w:val="000363D9"/>
    <w:rsid w:val="0011583B"/>
    <w:rsid w:val="0012408B"/>
    <w:rsid w:val="00156066"/>
    <w:rsid w:val="00177B19"/>
    <w:rsid w:val="001B3900"/>
    <w:rsid w:val="001D34E8"/>
    <w:rsid w:val="001E47A5"/>
    <w:rsid w:val="00265108"/>
    <w:rsid w:val="00326DB7"/>
    <w:rsid w:val="00352509"/>
    <w:rsid w:val="00375078"/>
    <w:rsid w:val="00390FB3"/>
    <w:rsid w:val="00397B51"/>
    <w:rsid w:val="003F37B6"/>
    <w:rsid w:val="00481B3A"/>
    <w:rsid w:val="004B196E"/>
    <w:rsid w:val="004D65AD"/>
    <w:rsid w:val="00511222"/>
    <w:rsid w:val="0060277D"/>
    <w:rsid w:val="00616F0D"/>
    <w:rsid w:val="00655757"/>
    <w:rsid w:val="00801817"/>
    <w:rsid w:val="00823734"/>
    <w:rsid w:val="00825436"/>
    <w:rsid w:val="008456A8"/>
    <w:rsid w:val="00906E95"/>
    <w:rsid w:val="009A1F1A"/>
    <w:rsid w:val="009A4F62"/>
    <w:rsid w:val="009C6C5D"/>
    <w:rsid w:val="00AC6F68"/>
    <w:rsid w:val="00AE4FD3"/>
    <w:rsid w:val="00BA6DD4"/>
    <w:rsid w:val="00BB381A"/>
    <w:rsid w:val="00BE731A"/>
    <w:rsid w:val="00C05B9A"/>
    <w:rsid w:val="00C34EB3"/>
    <w:rsid w:val="00CD4534"/>
    <w:rsid w:val="00CE686C"/>
    <w:rsid w:val="00D206B6"/>
    <w:rsid w:val="00D27993"/>
    <w:rsid w:val="00DE6A40"/>
    <w:rsid w:val="00E01077"/>
    <w:rsid w:val="00E61B7E"/>
    <w:rsid w:val="00F63E3B"/>
    <w:rsid w:val="00FB2410"/>
    <w:rsid w:val="00FB4B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84"/>
    <o:shapelayout v:ext="edit">
      <o:idmap v:ext="edit" data="1"/>
      <o:rules v:ext="edit">
        <o:r id="V:Rule30" type="connector" idref="#_x0000_s1566"/>
        <o:r id="V:Rule31" type="connector" idref="#_x0000_s1317"/>
        <o:r id="V:Rule32" type="connector" idref="#_x0000_s1320"/>
        <o:r id="V:Rule33" type="connector" idref="#_x0000_s1445"/>
        <o:r id="V:Rule34" type="connector" idref="#_x0000_s1314"/>
        <o:r id="V:Rule35" type="connector" idref="#_x0000_s1555"/>
        <o:r id="V:Rule36" type="connector" idref="#_x0000_s1443"/>
        <o:r id="V:Rule37" type="connector" idref="#_x0000_s1565"/>
        <o:r id="V:Rule38" type="connector" idref="#_x0000_s1313"/>
        <o:r id="V:Rule39" type="connector" idref="#_x0000_s1558"/>
        <o:r id="V:Rule40" type="connector" idref="#_x0000_s1564"/>
        <o:r id="V:Rule41" type="connector" idref="#_x0000_s1318"/>
        <o:r id="V:Rule42" type="connector" idref="#_x0000_s1321"/>
        <o:r id="V:Rule43" type="connector" idref="#_x0000_s1559"/>
        <o:r id="V:Rule44" type="connector" idref="#_x0000_s1316"/>
        <o:r id="V:Rule45" type="connector" idref="#_x0000_s1567"/>
        <o:r id="V:Rule46" type="connector" idref="#_x0000_s1315"/>
        <o:r id="V:Rule47" type="connector" idref="#_x0000_s1554"/>
        <o:r id="V:Rule48" type="connector" idref="#_x0000_s1446"/>
        <o:r id="V:Rule49" type="connector" idref="#_x0000_s1561"/>
        <o:r id="V:Rule50" type="connector" idref="#_x0000_s1563"/>
        <o:r id="V:Rule51" type="connector" idref="#_x0000_s1557"/>
        <o:r id="V:Rule52" type="connector" idref="#_x0000_s1319"/>
        <o:r id="V:Rule53" type="connector" idref="#_x0000_s1556"/>
        <o:r id="V:Rule54" type="connector" idref="#_x0000_s1560"/>
        <o:r id="V:Rule55" type="connector" idref="#_x0000_s1568"/>
        <o:r id="V:Rule56" type="connector" idref="#_x0000_s1444"/>
        <o:r id="V:Rule57" type="connector" idref="#_x0000_s1562"/>
        <o:r id="V:Rule58" type="connector" idref="#_x0000_s1553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2408B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val="en-US"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12408B"/>
    <w:pPr>
      <w:jc w:val="center"/>
    </w:pPr>
    <w:rPr>
      <w:b/>
      <w:sz w:val="32"/>
    </w:rPr>
  </w:style>
  <w:style w:type="character" w:customStyle="1" w:styleId="a4">
    <w:name w:val="Название Знак"/>
    <w:basedOn w:val="a0"/>
    <w:link w:val="a3"/>
    <w:rsid w:val="0012408B"/>
    <w:rPr>
      <w:rFonts w:ascii="Times New Roman" w:eastAsia="Times New Roman" w:hAnsi="Times New Roman" w:cs="Times New Roman"/>
      <w:b/>
      <w:sz w:val="32"/>
      <w:szCs w:val="20"/>
      <w:lang w:eastAsia="zh-CN"/>
    </w:rPr>
  </w:style>
  <w:style w:type="paragraph" w:styleId="a5">
    <w:name w:val="Normal (Web)"/>
    <w:basedOn w:val="a"/>
    <w:uiPriority w:val="99"/>
    <w:rsid w:val="0012408B"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  <w:lang w:eastAsia="en-US"/>
    </w:rPr>
  </w:style>
  <w:style w:type="paragraph" w:styleId="a6">
    <w:name w:val="Subtitle"/>
    <w:basedOn w:val="a"/>
    <w:link w:val="a7"/>
    <w:qFormat/>
    <w:rsid w:val="0012408B"/>
    <w:pPr>
      <w:jc w:val="center"/>
    </w:pPr>
    <w:rPr>
      <w:rFonts w:ascii="Times New Roman CYR" w:hAnsi="Times New Roman CYR"/>
      <w:b/>
      <w:color w:val="000000"/>
      <w:sz w:val="32"/>
      <w:u w:val="single"/>
    </w:rPr>
  </w:style>
  <w:style w:type="character" w:customStyle="1" w:styleId="a7">
    <w:name w:val="Подзаголовок Знак"/>
    <w:basedOn w:val="a0"/>
    <w:link w:val="a6"/>
    <w:rsid w:val="0012408B"/>
    <w:rPr>
      <w:rFonts w:ascii="Times New Roman CYR" w:eastAsia="Times New Roman" w:hAnsi="Times New Roman CYR" w:cs="Times New Roman"/>
      <w:b/>
      <w:color w:val="000000"/>
      <w:sz w:val="32"/>
      <w:szCs w:val="20"/>
      <w:u w:val="single"/>
      <w:lang w:eastAsia="zh-CN"/>
    </w:rPr>
  </w:style>
  <w:style w:type="paragraph" w:styleId="a8">
    <w:name w:val="Balloon Text"/>
    <w:basedOn w:val="a"/>
    <w:link w:val="a9"/>
    <w:uiPriority w:val="99"/>
    <w:semiHidden/>
    <w:unhideWhenUsed/>
    <w:rsid w:val="00D27993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D27993"/>
    <w:rPr>
      <w:rFonts w:ascii="Tahoma" w:eastAsia="Times New Roman" w:hAnsi="Tahoma" w:cs="Tahoma"/>
      <w:sz w:val="16"/>
      <w:szCs w:val="16"/>
      <w:lang w:val="en-US"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7</TotalTime>
  <Pages>2</Pages>
  <Words>614</Words>
  <Characters>3505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41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Евгений</dc:creator>
  <cp:keywords/>
  <dc:description/>
  <cp:lastModifiedBy>Евгений</cp:lastModifiedBy>
  <cp:revision>7</cp:revision>
  <dcterms:created xsi:type="dcterms:W3CDTF">2017-12-12T15:15:00Z</dcterms:created>
  <dcterms:modified xsi:type="dcterms:W3CDTF">2018-02-15T01:56:00Z</dcterms:modified>
</cp:coreProperties>
</file>